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A22509" w14:textId="77777777" w:rsidR="00A455D2" w:rsidRPr="00E10229" w:rsidRDefault="00A455D2" w:rsidP="00A455D2">
      <w:pPr>
        <w:spacing w:before="240" w:after="0" w:line="240" w:lineRule="auto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E10229">
        <w:rPr>
          <w:rFonts w:ascii="Times New Roman" w:hAnsi="Times New Roman" w:cs="Times New Roman"/>
          <w:b/>
          <w:color w:val="0000FF"/>
          <w:sz w:val="26"/>
          <w:szCs w:val="26"/>
        </w:rPr>
        <w:t>II. Một số đặc điểm của chất và thuốc thử thông dụng</w:t>
      </w:r>
    </w:p>
    <w:p w14:paraId="6B73AD19" w14:textId="77777777" w:rsidR="00A455D2" w:rsidRPr="00E10229" w:rsidRDefault="00A455D2" w:rsidP="00A455D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E10229">
        <w:rPr>
          <w:rFonts w:ascii="Times New Roman" w:hAnsi="Times New Roman" w:cs="Times New Roman"/>
          <w:b/>
          <w:sz w:val="26"/>
          <w:szCs w:val="26"/>
        </w:rPr>
        <w:tab/>
        <w:t>1. Trạng thái màu sắc của chấ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8"/>
        <w:gridCol w:w="1655"/>
        <w:gridCol w:w="2072"/>
        <w:gridCol w:w="1755"/>
        <w:gridCol w:w="1418"/>
        <w:gridCol w:w="1984"/>
      </w:tblGrid>
      <w:tr w:rsidR="00A455D2" w:rsidRPr="00E10229" w14:paraId="2436DC4A" w14:textId="77777777" w:rsidTr="00D6044F">
        <w:tc>
          <w:tcPr>
            <w:tcW w:w="1430" w:type="dxa"/>
            <w:tcBorders>
              <w:top w:val="single" w:sz="2" w:space="0" w:color="auto"/>
              <w:bottom w:val="single" w:sz="2" w:space="0" w:color="auto"/>
              <w:right w:val="dotted" w:sz="4" w:space="0" w:color="auto"/>
            </w:tcBorders>
          </w:tcPr>
          <w:p w14:paraId="4FC48853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Chất</w:t>
            </w:r>
          </w:p>
        </w:tc>
        <w:tc>
          <w:tcPr>
            <w:tcW w:w="1655" w:type="dxa"/>
            <w:tcBorders>
              <w:top w:val="single" w:sz="2" w:space="0" w:color="auto"/>
              <w:left w:val="dotted" w:sz="4" w:space="0" w:color="auto"/>
              <w:bottom w:val="single" w:sz="2" w:space="0" w:color="auto"/>
              <w:right w:val="dotted" w:sz="4" w:space="0" w:color="auto"/>
            </w:tcBorders>
          </w:tcPr>
          <w:p w14:paraId="41AEB5E3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Trạng thái</w:t>
            </w:r>
          </w:p>
        </w:tc>
        <w:tc>
          <w:tcPr>
            <w:tcW w:w="2072" w:type="dxa"/>
            <w:tcBorders>
              <w:top w:val="single" w:sz="2" w:space="0" w:color="auto"/>
              <w:left w:val="dotted" w:sz="4" w:space="0" w:color="auto"/>
              <w:bottom w:val="single" w:sz="2" w:space="0" w:color="auto"/>
              <w:right w:val="single" w:sz="18" w:space="0" w:color="auto"/>
            </w:tcBorders>
          </w:tcPr>
          <w:p w14:paraId="6684A838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Màu sắc</w:t>
            </w:r>
          </w:p>
        </w:tc>
        <w:tc>
          <w:tcPr>
            <w:tcW w:w="1755" w:type="dxa"/>
            <w:tcBorders>
              <w:left w:val="single" w:sz="18" w:space="0" w:color="auto"/>
              <w:bottom w:val="single" w:sz="4" w:space="0" w:color="auto"/>
            </w:tcBorders>
          </w:tcPr>
          <w:p w14:paraId="0A36559F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Chất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617F701A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Trạng thái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70FC9040" w14:textId="77777777" w:rsidR="00A455D2" w:rsidRPr="00E10229" w:rsidRDefault="00A455D2" w:rsidP="00D6044F">
            <w:pPr>
              <w:jc w:val="center"/>
              <w:rPr>
                <w:b/>
                <w:sz w:val="26"/>
                <w:szCs w:val="26"/>
              </w:rPr>
            </w:pPr>
            <w:r w:rsidRPr="00E10229">
              <w:rPr>
                <w:b/>
                <w:sz w:val="26"/>
                <w:szCs w:val="26"/>
              </w:rPr>
              <w:t>Màu sắc</w:t>
            </w:r>
          </w:p>
        </w:tc>
      </w:tr>
      <w:tr w:rsidR="00A455D2" w:rsidRPr="00E10229" w14:paraId="57EAB08F" w14:textId="77777777" w:rsidTr="00D6044F">
        <w:tc>
          <w:tcPr>
            <w:tcW w:w="1430" w:type="dxa"/>
            <w:tcBorders>
              <w:top w:val="single" w:sz="2" w:space="0" w:color="auto"/>
              <w:bottom w:val="dotted" w:sz="4" w:space="0" w:color="auto"/>
              <w:right w:val="dotted" w:sz="4" w:space="0" w:color="auto"/>
            </w:tcBorders>
          </w:tcPr>
          <w:p w14:paraId="67ADD23B" w14:textId="77777777" w:rsidR="00A455D2" w:rsidRPr="00E10229" w:rsidRDefault="00A455D2" w:rsidP="00D6044F">
            <w:pPr>
              <w:tabs>
                <w:tab w:val="left" w:pos="1276"/>
              </w:tabs>
              <w:jc w:val="center"/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Cr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single" w:sz="2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26708FD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single" w:sz="2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15D08670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vàng</w:t>
            </w:r>
          </w:p>
        </w:tc>
        <w:tc>
          <w:tcPr>
            <w:tcW w:w="1755" w:type="dxa"/>
            <w:tcBorders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7BC236D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HgI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4BE2912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1984" w:type="dxa"/>
            <w:tcBorders>
              <w:left w:val="dotted" w:sz="4" w:space="0" w:color="auto"/>
              <w:bottom w:val="dotted" w:sz="4" w:space="0" w:color="auto"/>
            </w:tcBorders>
          </w:tcPr>
          <w:p w14:paraId="6E3A917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ỏ</w:t>
            </w:r>
          </w:p>
        </w:tc>
      </w:tr>
      <w:tr w:rsidR="00A455D2" w:rsidRPr="00E10229" w14:paraId="6BA89C5B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1843863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Cr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 xml:space="preserve"> 3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8741106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07BDCB9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xanh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1738A42C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 xml:space="preserve">CuS, NiS, FeS, PbS, … 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2FEDB90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363A0A44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0017D83C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E833E1A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K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sz w:val="26"/>
                <w:szCs w:val="26"/>
                <w:lang w:val="pt-BR"/>
              </w:rPr>
              <w:t>Cr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sz w:val="26"/>
                <w:szCs w:val="26"/>
                <w:lang w:val="pt-BR"/>
              </w:rPr>
              <w:t>O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7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BF24CC7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2978464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ỏ da cam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62C354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903F24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 xml:space="preserve"> 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57735F3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425BE2B2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DCF2BD2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KMnO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FD0EFB4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0D88C0C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ím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5257896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S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33EED5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 xml:space="preserve"> 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2024E46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vàng</w:t>
            </w:r>
          </w:p>
        </w:tc>
      </w:tr>
      <w:tr w:rsidR="00A455D2" w:rsidRPr="00E10229" w14:paraId="50AC459E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A14A0E0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CrO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46CA5E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3724E09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ỏ thẫm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1CC9B72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P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8373D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2B0096F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, đỏ, đen</w:t>
            </w:r>
          </w:p>
        </w:tc>
      </w:tr>
      <w:tr w:rsidR="00A455D2" w:rsidRPr="00E10229" w14:paraId="5B892D13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BF7931A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Zn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D346BA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3B4D383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 xanh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1C719BDA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Fe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D74AAD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0FCA361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 xám</w:t>
            </w:r>
          </w:p>
        </w:tc>
      </w:tr>
      <w:tr w:rsidR="00A455D2" w:rsidRPr="00E10229" w14:paraId="77F8E7AB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8931841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Zn(OH)</w:t>
            </w:r>
            <w:r w:rsidRPr="00E10229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E165418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39A51ECC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sym w:font="Symbol" w:char="F0AF"/>
            </w:r>
            <w:r w:rsidRPr="00E10229">
              <w:rPr>
                <w:sz w:val="26"/>
                <w:szCs w:val="26"/>
                <w:lang w:val="pt-BR"/>
              </w:rPr>
              <w:t xml:space="preserve"> trắng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E9B382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FeO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3C6D56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2DF70148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4B1243B8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DC7406" w14:textId="77777777" w:rsidR="00A455D2" w:rsidRPr="00E10229" w:rsidRDefault="00A455D2" w:rsidP="00D6044F">
            <w:pPr>
              <w:tabs>
                <w:tab w:val="left" w:pos="1276"/>
              </w:tabs>
              <w:ind w:left="360"/>
              <w:jc w:val="center"/>
              <w:rPr>
                <w:sz w:val="26"/>
                <w:szCs w:val="26"/>
                <w:lang w:val="pt-BR"/>
              </w:rPr>
            </w:pPr>
            <w:r w:rsidRPr="00E10229">
              <w:rPr>
                <w:sz w:val="26"/>
                <w:szCs w:val="26"/>
                <w:lang w:val="pt-BR"/>
              </w:rPr>
              <w:t>Hg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E5BC90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Lỏng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223C940C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 bạc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9085D50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Fe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  <w:r w:rsidRPr="00E10229">
              <w:rPr>
                <w:sz w:val="26"/>
                <w:szCs w:val="26"/>
              </w:rPr>
              <w:t>O</w:t>
            </w:r>
            <w:r w:rsidRPr="00E10229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0F08E7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479570B9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3E1F920F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6BCD3DF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HgO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518C64F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027CBCAA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vàng hoặc đỏ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65E71D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Fe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41314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00C2CC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nâu đỏ</w:t>
            </w:r>
          </w:p>
        </w:tc>
      </w:tr>
      <w:tr w:rsidR="00A455D2" w:rsidRPr="00E10229" w14:paraId="5081501F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C331E44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n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01D0839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64D12D4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 bạc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47C3BE7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Fe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B6E8664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 xml:space="preserve">rắn 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A2675C9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trắng xanh</w:t>
            </w:r>
          </w:p>
        </w:tc>
      </w:tr>
      <w:tr w:rsidR="00A455D2" w:rsidRPr="00E10229" w14:paraId="420ED249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BEBA6A2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nO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A644182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2331FBF5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xám lục nhạt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4F9BB6C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Fe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3BFC2C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0EA098B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Nâu đỏ</w:t>
            </w:r>
          </w:p>
        </w:tc>
      </w:tr>
      <w:tr w:rsidR="00A455D2" w:rsidRPr="00E10229" w14:paraId="239FB06E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DA60A65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nS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5E9904B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1C5171A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hồng nhạt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7B81D66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Al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F0C0DB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dạng keo tan trong NaOH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4C779BC5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trắng</w:t>
            </w:r>
          </w:p>
        </w:tc>
      </w:tr>
      <w:tr w:rsidR="00A455D2" w:rsidRPr="00E10229" w14:paraId="56CF2110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4039F6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nO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AFC6F93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4151591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68D440A4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Zn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C0B9A2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an trong NaOH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499E3E7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trắng,</w:t>
            </w:r>
          </w:p>
        </w:tc>
      </w:tr>
      <w:tr w:rsidR="00A455D2" w:rsidRPr="00E10229" w14:paraId="0BF6BB6B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33447BD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H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S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B11133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0EEDAED1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khí không màu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4F5840D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Mg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7BD86A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0CE36DC4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trắng</w:t>
            </w:r>
          </w:p>
        </w:tc>
      </w:tr>
      <w:tr w:rsidR="00A455D2" w:rsidRPr="00E10229" w14:paraId="3C02CE88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80A8BA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SO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9D5AB88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25225095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khí không màu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307A253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u: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8F38F71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2D2CCA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ỏ đồng</w:t>
            </w:r>
          </w:p>
        </w:tc>
      </w:tr>
      <w:tr w:rsidR="00A455D2" w:rsidRPr="00E10229" w14:paraId="52AB4166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2BA0E66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S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C73479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Lỏng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6334E27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Không màu, sôi 45</w:t>
            </w:r>
            <w:r w:rsidRPr="00E10229">
              <w:rPr>
                <w:sz w:val="26"/>
                <w:szCs w:val="26"/>
                <w:vertAlign w:val="superscript"/>
              </w:rPr>
              <w:t>0</w:t>
            </w:r>
            <w:r w:rsidRPr="00E10229">
              <w:rPr>
                <w:sz w:val="26"/>
                <w:szCs w:val="26"/>
              </w:rPr>
              <w:t>C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7EE1E21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u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O: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AACC41C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0EC41F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ỏ</w:t>
            </w:r>
          </w:p>
        </w:tc>
      </w:tr>
      <w:tr w:rsidR="00A455D2" w:rsidRPr="00E10229" w14:paraId="71AE9F25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F8C764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Br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905F8E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Lỏng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752BA5B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nâu đỏ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2682376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uO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C951C7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2F73346A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64A9233A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31C4A12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I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F5289A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1C77A1D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ím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3488646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proofErr w:type="gramStart"/>
            <w:r w:rsidRPr="00E10229">
              <w:rPr>
                <w:sz w:val="26"/>
                <w:szCs w:val="26"/>
              </w:rPr>
              <w:t>Cu(</w:t>
            </w:r>
            <w:proofErr w:type="gramEnd"/>
            <w:r w:rsidRPr="00E10229">
              <w:rPr>
                <w:sz w:val="26"/>
                <w:szCs w:val="26"/>
              </w:rPr>
              <w:t>OH)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F7FF50A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AE880F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xanh lam</w:t>
            </w:r>
          </w:p>
        </w:tc>
      </w:tr>
      <w:tr w:rsidR="00A455D2" w:rsidRPr="00E10229" w14:paraId="3727D39B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7B9668D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l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E9FFA14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khí</w:t>
            </w: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4A499659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vàng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419C04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uCl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 xml:space="preserve">, </w:t>
            </w:r>
            <w:proofErr w:type="gramStart"/>
            <w:r w:rsidRPr="00E10229">
              <w:rPr>
                <w:sz w:val="26"/>
                <w:szCs w:val="26"/>
              </w:rPr>
              <w:t>Cu(</w:t>
            </w:r>
            <w:proofErr w:type="gramEnd"/>
            <w:r w:rsidRPr="00E10229">
              <w:rPr>
                <w:sz w:val="26"/>
                <w:szCs w:val="26"/>
              </w:rPr>
              <w:t>N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  <w:r w:rsidRPr="00E10229">
              <w:rPr>
                <w:sz w:val="26"/>
                <w:szCs w:val="26"/>
              </w:rPr>
              <w:t xml:space="preserve">) 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, CuSO</w:t>
            </w:r>
            <w:r w:rsidRPr="00E10229">
              <w:rPr>
                <w:sz w:val="26"/>
                <w:szCs w:val="26"/>
                <w:vertAlign w:val="subscript"/>
              </w:rPr>
              <w:t>4</w:t>
            </w:r>
            <w:r w:rsidRPr="00E10229">
              <w:rPr>
                <w:sz w:val="26"/>
                <w:szCs w:val="26"/>
              </w:rPr>
              <w:t>.5H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O : xanh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AF3405B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0F8E2F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xanh</w:t>
            </w:r>
          </w:p>
        </w:tc>
      </w:tr>
      <w:tr w:rsidR="00A455D2" w:rsidRPr="00E10229" w14:paraId="23394F4B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DEDABCA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lastRenderedPageBreak/>
              <w:t>CdS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1E42CFC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599EC01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vàng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3A3D59C7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uSO</w:t>
            </w:r>
            <w:r w:rsidRPr="00E10229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EA9EC1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Dạng kha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37D28B5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màu trắng</w:t>
            </w:r>
          </w:p>
        </w:tc>
      </w:tr>
      <w:tr w:rsidR="00A455D2" w:rsidRPr="00E10229" w14:paraId="76CBF0E3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8A3C849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HgS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4782C4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487088C5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đỏ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203BD93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FeCl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309D3A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 xml:space="preserve"> 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B0A578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vàng</w:t>
            </w:r>
          </w:p>
        </w:tc>
      </w:tr>
      <w:tr w:rsidR="00A455D2" w:rsidRPr="00E10229" w14:paraId="4B52CEDC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8E52C6E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AgF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AE62418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4A038608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an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0439CE88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rO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8B4E0E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0E2562FA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đen</w:t>
            </w:r>
          </w:p>
        </w:tc>
      </w:tr>
      <w:tr w:rsidR="00A455D2" w:rsidRPr="00E10229" w14:paraId="3BEFF9F3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2D6B70C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AgI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2391B21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23D29DAD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vàng đậm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61F7C3C5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Cr</w:t>
            </w:r>
            <w:r w:rsidRPr="00E10229">
              <w:rPr>
                <w:sz w:val="26"/>
                <w:szCs w:val="26"/>
                <w:vertAlign w:val="subscript"/>
              </w:rPr>
              <w:t>2</w:t>
            </w:r>
            <w:r w:rsidRPr="00E10229">
              <w:rPr>
                <w:sz w:val="26"/>
                <w:szCs w:val="26"/>
              </w:rPr>
              <w:t>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91E592B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1C4FC973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xanh thẫm</w:t>
            </w:r>
          </w:p>
        </w:tc>
      </w:tr>
      <w:tr w:rsidR="00A455D2" w:rsidRPr="00E10229" w14:paraId="1C62C2D4" w14:textId="77777777" w:rsidTr="00D6044F">
        <w:tc>
          <w:tcPr>
            <w:tcW w:w="1430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054A976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AgCl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AF5C099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18" w:space="0" w:color="auto"/>
            </w:tcBorders>
          </w:tcPr>
          <w:p w14:paraId="50EA9848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màu trắng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14:paraId="52E0DD31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BaSO</w:t>
            </w:r>
            <w:r w:rsidRPr="00E10229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792953E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14:paraId="6D742956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, không tan trong acid.</w:t>
            </w:r>
          </w:p>
        </w:tc>
      </w:tr>
      <w:tr w:rsidR="00A455D2" w:rsidRPr="00E10229" w14:paraId="274E2387" w14:textId="77777777" w:rsidTr="00D6044F">
        <w:tc>
          <w:tcPr>
            <w:tcW w:w="1430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13D8F8CA" w14:textId="77777777" w:rsidR="00A455D2" w:rsidRPr="00E10229" w:rsidRDefault="00A455D2" w:rsidP="00D6044F">
            <w:pPr>
              <w:jc w:val="center"/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AgBr</w:t>
            </w:r>
          </w:p>
        </w:tc>
        <w:tc>
          <w:tcPr>
            <w:tcW w:w="165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05CD1296" w14:textId="77777777" w:rsidR="00A455D2" w:rsidRPr="00E10229" w:rsidRDefault="00A455D2" w:rsidP="00D6044F">
            <w:pPr>
              <w:rPr>
                <w:sz w:val="26"/>
                <w:szCs w:val="26"/>
              </w:rPr>
            </w:pPr>
          </w:p>
        </w:tc>
        <w:tc>
          <w:tcPr>
            <w:tcW w:w="2072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18" w:space="0" w:color="auto"/>
            </w:tcBorders>
          </w:tcPr>
          <w:p w14:paraId="274EB69F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↓ vàng nhạt</w:t>
            </w:r>
          </w:p>
        </w:tc>
        <w:tc>
          <w:tcPr>
            <w:tcW w:w="1755" w:type="dxa"/>
            <w:tcBorders>
              <w:top w:val="dotted" w:sz="4" w:space="0" w:color="auto"/>
              <w:left w:val="single" w:sz="18" w:space="0" w:color="auto"/>
              <w:bottom w:val="single" w:sz="4" w:space="0" w:color="auto"/>
              <w:right w:val="dotted" w:sz="4" w:space="0" w:color="auto"/>
            </w:tcBorders>
          </w:tcPr>
          <w:p w14:paraId="11C0B919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BaC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  <w:r w:rsidRPr="00E10229">
              <w:rPr>
                <w:sz w:val="26"/>
                <w:szCs w:val="26"/>
              </w:rPr>
              <w:t>, CaCO</w:t>
            </w:r>
            <w:r w:rsidRPr="00E10229">
              <w:rPr>
                <w:sz w:val="26"/>
                <w:szCs w:val="26"/>
                <w:vertAlign w:val="subscript"/>
              </w:rPr>
              <w:t>3</w:t>
            </w:r>
            <w:r w:rsidRPr="00E10229">
              <w:rPr>
                <w:sz w:val="26"/>
                <w:szCs w:val="26"/>
              </w:rPr>
              <w:t>: trắng</w:t>
            </w: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2989A490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Rắn</w:t>
            </w:r>
          </w:p>
        </w:tc>
        <w:tc>
          <w:tcPr>
            <w:tcW w:w="198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14:paraId="207AEFCC" w14:textId="77777777" w:rsidR="00A455D2" w:rsidRPr="00E10229" w:rsidRDefault="00A455D2" w:rsidP="00D6044F">
            <w:pPr>
              <w:rPr>
                <w:sz w:val="26"/>
                <w:szCs w:val="26"/>
              </w:rPr>
            </w:pPr>
            <w:r w:rsidRPr="00E10229">
              <w:rPr>
                <w:sz w:val="26"/>
                <w:szCs w:val="26"/>
              </w:rPr>
              <w:t>Trắng</w:t>
            </w:r>
          </w:p>
        </w:tc>
      </w:tr>
    </w:tbl>
    <w:p w14:paraId="7BB5B147" w14:textId="77777777" w:rsidR="00A455D2" w:rsidRPr="00E10229" w:rsidRDefault="00A455D2" w:rsidP="00A455D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045EFCB0" w14:textId="77777777" w:rsidR="00A455D2" w:rsidRPr="00E10229" w:rsidRDefault="00A455D2" w:rsidP="00A455D2">
      <w:pPr>
        <w:spacing w:after="0" w:line="240" w:lineRule="auto"/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E10229">
        <w:rPr>
          <w:rFonts w:ascii="Times New Roman" w:hAnsi="Times New Roman" w:cs="Times New Roman"/>
          <w:b/>
          <w:sz w:val="26"/>
          <w:szCs w:val="26"/>
        </w:rPr>
        <w:t>2. Các chất khí</w:t>
      </w:r>
    </w:p>
    <w:tbl>
      <w:tblPr>
        <w:tblW w:w="101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  <w:gridCol w:w="1368"/>
        <w:gridCol w:w="1328"/>
        <w:gridCol w:w="6146"/>
      </w:tblGrid>
      <w:tr w:rsidR="00A455D2" w:rsidRPr="00E10229" w14:paraId="537FF1DA" w14:textId="77777777" w:rsidTr="00D6044F">
        <w:trPr>
          <w:trHeight w:val="403"/>
          <w:tblHeader/>
          <w:jc w:val="center"/>
        </w:trPr>
        <w:tc>
          <w:tcPr>
            <w:tcW w:w="1278" w:type="dxa"/>
            <w:vAlign w:val="center"/>
          </w:tcPr>
          <w:p w14:paraId="4B10A435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Chất khí</w:t>
            </w:r>
          </w:p>
        </w:tc>
        <w:tc>
          <w:tcPr>
            <w:tcW w:w="1431" w:type="dxa"/>
            <w:vAlign w:val="center"/>
          </w:tcPr>
          <w:p w14:paraId="58786EE7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Thuốc thử</w:t>
            </w:r>
          </w:p>
        </w:tc>
        <w:tc>
          <w:tcPr>
            <w:tcW w:w="1927" w:type="dxa"/>
            <w:vAlign w:val="center"/>
          </w:tcPr>
          <w:p w14:paraId="1F43721B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Hiện tượng</w:t>
            </w:r>
          </w:p>
        </w:tc>
        <w:tc>
          <w:tcPr>
            <w:tcW w:w="5484" w:type="dxa"/>
            <w:vAlign w:val="center"/>
          </w:tcPr>
          <w:p w14:paraId="797D35A5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Phương trình phản ứng</w:t>
            </w:r>
          </w:p>
        </w:tc>
      </w:tr>
      <w:tr w:rsidR="00A455D2" w:rsidRPr="00E10229" w14:paraId="1111E503" w14:textId="77777777" w:rsidTr="00D6044F">
        <w:trPr>
          <w:trHeight w:val="289"/>
          <w:jc w:val="center"/>
        </w:trPr>
        <w:tc>
          <w:tcPr>
            <w:tcW w:w="1278" w:type="dxa"/>
            <w:vMerge w:val="restart"/>
            <w:vAlign w:val="center"/>
          </w:tcPr>
          <w:p w14:paraId="6E6E1C3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113DA35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04B09C3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hồng</w:t>
            </w:r>
          </w:p>
        </w:tc>
        <w:tc>
          <w:tcPr>
            <w:tcW w:w="5484" w:type="dxa"/>
            <w:vAlign w:val="center"/>
          </w:tcPr>
          <w:p w14:paraId="0665F91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53DFDF76" w14:textId="77777777" w:rsidTr="00D6044F">
        <w:trPr>
          <w:trHeight w:val="271"/>
          <w:jc w:val="center"/>
        </w:trPr>
        <w:tc>
          <w:tcPr>
            <w:tcW w:w="1278" w:type="dxa"/>
            <w:vMerge/>
            <w:vAlign w:val="center"/>
          </w:tcPr>
          <w:p w14:paraId="768B6F0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5E2EDED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S,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O,Mg,…</w:t>
            </w:r>
            <w:proofErr w:type="gramEnd"/>
          </w:p>
        </w:tc>
        <w:tc>
          <w:tcPr>
            <w:tcW w:w="1927" w:type="dxa"/>
            <w:vAlign w:val="center"/>
          </w:tcPr>
          <w:p w14:paraId="4728D29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ết tủa vàng</w:t>
            </w:r>
          </w:p>
        </w:tc>
        <w:tc>
          <w:tcPr>
            <w:tcW w:w="5484" w:type="dxa"/>
            <w:vAlign w:val="center"/>
          </w:tcPr>
          <w:p w14:paraId="042328C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S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2B2AE5A0" w14:textId="77777777" w:rsidTr="00D6044F">
        <w:trPr>
          <w:trHeight w:val="331"/>
          <w:jc w:val="center"/>
        </w:trPr>
        <w:tc>
          <w:tcPr>
            <w:tcW w:w="1278" w:type="dxa"/>
            <w:vMerge/>
            <w:vAlign w:val="center"/>
          </w:tcPr>
          <w:p w14:paraId="4E8CA02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03E92D2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dd Br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</w:p>
          <w:p w14:paraId="2374CB2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  dd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</w:p>
          <w:p w14:paraId="52A1E57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  dd K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927" w:type="dxa"/>
            <w:vAlign w:val="center"/>
          </w:tcPr>
          <w:p w14:paraId="27EDDC3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25910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ất màu  </w:t>
            </w:r>
          </w:p>
        </w:tc>
        <w:tc>
          <w:tcPr>
            <w:tcW w:w="5484" w:type="dxa"/>
            <w:vAlign w:val="center"/>
          </w:tcPr>
          <w:p w14:paraId="1B39A71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Br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HBr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  <w:p w14:paraId="0DCBE66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HI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  <w:p w14:paraId="625327C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K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Mn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K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</w:tr>
      <w:tr w:rsidR="00A455D2" w:rsidRPr="00E10229" w14:paraId="5A3C93BB" w14:textId="77777777" w:rsidTr="00D6044F">
        <w:trPr>
          <w:trHeight w:val="331"/>
          <w:jc w:val="center"/>
        </w:trPr>
        <w:tc>
          <w:tcPr>
            <w:tcW w:w="1278" w:type="dxa"/>
            <w:vMerge/>
            <w:vAlign w:val="center"/>
          </w:tcPr>
          <w:p w14:paraId="27B7F22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56D1C9D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nước vôi trong</w:t>
            </w:r>
          </w:p>
        </w:tc>
        <w:tc>
          <w:tcPr>
            <w:tcW w:w="1927" w:type="dxa"/>
            <w:vAlign w:val="center"/>
          </w:tcPr>
          <w:p w14:paraId="4939FB4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Làm đục</w:t>
            </w:r>
          </w:p>
        </w:tc>
        <w:tc>
          <w:tcPr>
            <w:tcW w:w="5484" w:type="dxa"/>
            <w:vAlign w:val="center"/>
          </w:tcPr>
          <w:p w14:paraId="5068A98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Ca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682384AD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60FC582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Cl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4BCECD9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57B242F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Lúc đầu làm mất màu, sau đó xuất hiện màu đỏ</w:t>
            </w:r>
          </w:p>
        </w:tc>
        <w:tc>
          <w:tcPr>
            <w:tcW w:w="5484" w:type="dxa"/>
            <w:vAlign w:val="center"/>
          </w:tcPr>
          <w:p w14:paraId="6CBFFC8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Cl + HClO</w:t>
            </w:r>
          </w:p>
          <w:p w14:paraId="1C46EDF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HCl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Cl + [O] ;        [O]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340" w14:anchorId="26A989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7.25pt" o:ole="">
                  <v:imagedata r:id="rId5" o:title=""/>
                </v:shape>
                <o:OLEObject Type="Embed" ProgID="Equation.DSMT4" ShapeID="_x0000_i1025" DrawAspect="Content" ObjectID="_1814800428" r:id="rId6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</w:tr>
      <w:tr w:rsidR="00A455D2" w:rsidRPr="00E10229" w14:paraId="3654B19A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35A5D54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431" w:type="dxa"/>
            <w:vAlign w:val="center"/>
          </w:tcPr>
          <w:p w14:paraId="35F435B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 dd(KI + hồ tinh   bột) </w:t>
            </w:r>
          </w:p>
        </w:tc>
        <w:tc>
          <w:tcPr>
            <w:tcW w:w="1927" w:type="dxa"/>
            <w:vAlign w:val="center"/>
          </w:tcPr>
          <w:p w14:paraId="74BCE83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hông màu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xám</w:t>
            </w:r>
          </w:p>
        </w:tc>
        <w:tc>
          <w:tcPr>
            <w:tcW w:w="5484" w:type="dxa"/>
            <w:vAlign w:val="center"/>
          </w:tcPr>
          <w:p w14:paraId="0E26990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KI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KCl + 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79C9307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ồ tinh bột + 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dd màu xanh tím</w:t>
            </w:r>
          </w:p>
        </w:tc>
      </w:tr>
      <w:tr w:rsidR="00A455D2" w:rsidRPr="00E10229" w14:paraId="3ADCC919" w14:textId="77777777" w:rsidTr="00D6044F">
        <w:trPr>
          <w:trHeight w:val="403"/>
          <w:jc w:val="center"/>
        </w:trPr>
        <w:tc>
          <w:tcPr>
            <w:tcW w:w="1278" w:type="dxa"/>
            <w:vAlign w:val="center"/>
          </w:tcPr>
          <w:p w14:paraId="6A2E244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0733A97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hồ tinh bột</w:t>
            </w:r>
          </w:p>
        </w:tc>
        <w:tc>
          <w:tcPr>
            <w:tcW w:w="1927" w:type="dxa"/>
            <w:vAlign w:val="center"/>
          </w:tcPr>
          <w:p w14:paraId="63FA027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àu xanh tím</w:t>
            </w:r>
          </w:p>
        </w:tc>
        <w:tc>
          <w:tcPr>
            <w:tcW w:w="5484" w:type="dxa"/>
            <w:vAlign w:val="center"/>
          </w:tcPr>
          <w:p w14:paraId="093E6CB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5267C245" w14:textId="77777777" w:rsidTr="00D6044F">
        <w:trPr>
          <w:trHeight w:val="403"/>
          <w:jc w:val="center"/>
        </w:trPr>
        <w:tc>
          <w:tcPr>
            <w:tcW w:w="1278" w:type="dxa"/>
            <w:vAlign w:val="center"/>
          </w:tcPr>
          <w:p w14:paraId="431B952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N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1435E78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e diêm đỏ</w:t>
            </w:r>
          </w:p>
        </w:tc>
        <w:tc>
          <w:tcPr>
            <w:tcW w:w="1927" w:type="dxa"/>
            <w:vAlign w:val="center"/>
          </w:tcPr>
          <w:p w14:paraId="730061F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Que diêm tắt</w:t>
            </w:r>
          </w:p>
        </w:tc>
        <w:tc>
          <w:tcPr>
            <w:tcW w:w="5484" w:type="dxa"/>
            <w:vAlign w:val="center"/>
          </w:tcPr>
          <w:p w14:paraId="70BB097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66A4EB36" w14:textId="77777777" w:rsidTr="00D6044F">
        <w:trPr>
          <w:trHeight w:val="320"/>
          <w:jc w:val="center"/>
        </w:trPr>
        <w:tc>
          <w:tcPr>
            <w:tcW w:w="1278" w:type="dxa"/>
            <w:vMerge w:val="restart"/>
            <w:vAlign w:val="center"/>
          </w:tcPr>
          <w:p w14:paraId="7194C46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NH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31" w:type="dxa"/>
            <w:vAlign w:val="center"/>
          </w:tcPr>
          <w:p w14:paraId="733EABF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4658A80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xanh</w:t>
            </w:r>
          </w:p>
        </w:tc>
        <w:tc>
          <w:tcPr>
            <w:tcW w:w="5484" w:type="dxa"/>
            <w:vAlign w:val="center"/>
          </w:tcPr>
          <w:p w14:paraId="523216E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484733BF" w14:textId="77777777" w:rsidTr="00D6044F">
        <w:trPr>
          <w:trHeight w:val="273"/>
          <w:jc w:val="center"/>
        </w:trPr>
        <w:tc>
          <w:tcPr>
            <w:tcW w:w="1278" w:type="dxa"/>
            <w:vMerge/>
            <w:vAlign w:val="center"/>
          </w:tcPr>
          <w:p w14:paraId="5FE0744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40D96C5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khí HCl</w:t>
            </w:r>
          </w:p>
        </w:tc>
        <w:tc>
          <w:tcPr>
            <w:tcW w:w="1927" w:type="dxa"/>
            <w:vAlign w:val="center"/>
          </w:tcPr>
          <w:p w14:paraId="701ED17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ạo khói trắng</w:t>
            </w:r>
          </w:p>
        </w:tc>
        <w:tc>
          <w:tcPr>
            <w:tcW w:w="5484" w:type="dxa"/>
            <w:vAlign w:val="center"/>
          </w:tcPr>
          <w:p w14:paraId="6956F6C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N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l</w:t>
            </w:r>
          </w:p>
        </w:tc>
      </w:tr>
      <w:tr w:rsidR="00A455D2" w:rsidRPr="00E10229" w14:paraId="7BACDF1E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6E990A5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NO</w:t>
            </w:r>
          </w:p>
        </w:tc>
        <w:tc>
          <w:tcPr>
            <w:tcW w:w="1431" w:type="dxa"/>
            <w:vAlign w:val="center"/>
          </w:tcPr>
          <w:p w14:paraId="002E914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Oxi không khí</w:t>
            </w:r>
          </w:p>
        </w:tc>
        <w:tc>
          <w:tcPr>
            <w:tcW w:w="1927" w:type="dxa"/>
            <w:vAlign w:val="center"/>
          </w:tcPr>
          <w:p w14:paraId="158863B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hông màu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nâu</w:t>
            </w:r>
          </w:p>
        </w:tc>
        <w:tc>
          <w:tcPr>
            <w:tcW w:w="5484" w:type="dxa"/>
            <w:vAlign w:val="center"/>
          </w:tcPr>
          <w:p w14:paraId="2C66B7F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NO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</w:tr>
      <w:tr w:rsidR="00A455D2" w:rsidRPr="00E10229" w14:paraId="12798575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31F88A7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26E5E2B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dd Fe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0%</w:t>
            </w:r>
          </w:p>
        </w:tc>
        <w:tc>
          <w:tcPr>
            <w:tcW w:w="1927" w:type="dxa"/>
            <w:vAlign w:val="center"/>
          </w:tcPr>
          <w:p w14:paraId="5C3718E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àu đỏ thẫm</w:t>
            </w:r>
          </w:p>
        </w:tc>
        <w:tc>
          <w:tcPr>
            <w:tcW w:w="5484" w:type="dxa"/>
            <w:vAlign w:val="center"/>
          </w:tcPr>
          <w:p w14:paraId="48C396B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O + ddFe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0%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O)(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</w:tr>
      <w:tr w:rsidR="00A455D2" w:rsidRPr="00E10229" w14:paraId="5DD8BD0E" w14:textId="77777777" w:rsidTr="00D6044F">
        <w:trPr>
          <w:trHeight w:val="403"/>
          <w:jc w:val="center"/>
        </w:trPr>
        <w:tc>
          <w:tcPr>
            <w:tcW w:w="1278" w:type="dxa"/>
            <w:vAlign w:val="center"/>
          </w:tcPr>
          <w:p w14:paraId="5B019BF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NO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3358" w:type="dxa"/>
            <w:gridSpan w:val="2"/>
            <w:vAlign w:val="center"/>
          </w:tcPr>
          <w:p w14:paraId="67C930F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Khí màu nâu, mùi hắc, làm quì tím hóa đỏ</w:t>
            </w:r>
          </w:p>
        </w:tc>
        <w:tc>
          <w:tcPr>
            <w:tcW w:w="5484" w:type="dxa"/>
            <w:vAlign w:val="center"/>
          </w:tcPr>
          <w:p w14:paraId="2C69471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3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NO</w:t>
            </w:r>
          </w:p>
        </w:tc>
      </w:tr>
      <w:tr w:rsidR="00A455D2" w:rsidRPr="00E10229" w14:paraId="69CEBDD8" w14:textId="77777777" w:rsidTr="00D6044F">
        <w:trPr>
          <w:trHeight w:val="316"/>
          <w:jc w:val="center"/>
        </w:trPr>
        <w:tc>
          <w:tcPr>
            <w:tcW w:w="1278" w:type="dxa"/>
            <w:vMerge w:val="restart"/>
            <w:vAlign w:val="center"/>
          </w:tcPr>
          <w:p w14:paraId="5ED9A66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CO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5ED212A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nước vôi trong</w:t>
            </w:r>
          </w:p>
        </w:tc>
        <w:tc>
          <w:tcPr>
            <w:tcW w:w="1927" w:type="dxa"/>
            <w:vAlign w:val="center"/>
          </w:tcPr>
          <w:p w14:paraId="3C22DBA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Làm đục</w:t>
            </w:r>
          </w:p>
        </w:tc>
        <w:tc>
          <w:tcPr>
            <w:tcW w:w="5484" w:type="dxa"/>
            <w:vAlign w:val="center"/>
          </w:tcPr>
          <w:p w14:paraId="20514B9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Ca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a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391701F5" w14:textId="77777777" w:rsidTr="00D6044F">
        <w:trPr>
          <w:trHeight w:val="316"/>
          <w:jc w:val="center"/>
        </w:trPr>
        <w:tc>
          <w:tcPr>
            <w:tcW w:w="1278" w:type="dxa"/>
            <w:vMerge/>
            <w:vAlign w:val="center"/>
          </w:tcPr>
          <w:p w14:paraId="3B55F25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431" w:type="dxa"/>
            <w:vAlign w:val="center"/>
          </w:tcPr>
          <w:p w14:paraId="6B3DE80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40FAAC1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hồng</w:t>
            </w:r>
          </w:p>
        </w:tc>
        <w:tc>
          <w:tcPr>
            <w:tcW w:w="5484" w:type="dxa"/>
            <w:vAlign w:val="center"/>
          </w:tcPr>
          <w:p w14:paraId="6BA8782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3B97839F" w14:textId="77777777" w:rsidTr="00D6044F">
        <w:trPr>
          <w:trHeight w:val="316"/>
          <w:jc w:val="center"/>
        </w:trPr>
        <w:tc>
          <w:tcPr>
            <w:tcW w:w="1278" w:type="dxa"/>
            <w:vMerge/>
            <w:vAlign w:val="center"/>
          </w:tcPr>
          <w:p w14:paraId="42B2E30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358" w:type="dxa"/>
            <w:gridSpan w:val="2"/>
            <w:vAlign w:val="center"/>
          </w:tcPr>
          <w:p w14:paraId="63BD5BC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không duy trì sự cháy</w:t>
            </w:r>
          </w:p>
        </w:tc>
        <w:tc>
          <w:tcPr>
            <w:tcW w:w="5484" w:type="dxa"/>
            <w:vAlign w:val="center"/>
          </w:tcPr>
          <w:p w14:paraId="72763336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7D175661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3EA13EE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CO</w:t>
            </w:r>
          </w:p>
        </w:tc>
        <w:tc>
          <w:tcPr>
            <w:tcW w:w="1431" w:type="dxa"/>
            <w:vAlign w:val="center"/>
          </w:tcPr>
          <w:p w14:paraId="4AF7237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dd Pd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927" w:type="dxa"/>
            <w:vAlign w:val="center"/>
          </w:tcPr>
          <w:p w14:paraId="0617AC1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ỏ, bọt khí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5484" w:type="dxa"/>
            <w:vAlign w:val="center"/>
          </w:tcPr>
          <w:p w14:paraId="5532133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O + Pd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Pd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Cl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</w:tr>
      <w:tr w:rsidR="00A455D2" w:rsidRPr="00E10229" w14:paraId="150E3039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0359B2B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2328CFB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CuO (t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927" w:type="dxa"/>
            <w:vAlign w:val="center"/>
          </w:tcPr>
          <w:p w14:paraId="6FB4BD9F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àu đen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ỏ</w:t>
            </w:r>
          </w:p>
        </w:tc>
        <w:tc>
          <w:tcPr>
            <w:tcW w:w="5484" w:type="dxa"/>
            <w:vAlign w:val="center"/>
          </w:tcPr>
          <w:p w14:paraId="03DB746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CO + CuO (đen)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 w14:anchorId="5118C7B4">
                <v:shape id="_x0000_i1026" type="#_x0000_t75" style="width:31.5pt;height:18.75pt" o:ole="">
                  <v:imagedata r:id="rId7" o:title=""/>
                </v:shape>
                <o:OLEObject Type="Embed" ProgID="Equation.DSMT4" ShapeID="_x0000_i1026" DrawAspect="Content" ObjectID="_1814800429" r:id="rId8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 (đỏ)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</w:tr>
      <w:tr w:rsidR="00A455D2" w:rsidRPr="00E10229" w14:paraId="0F4D15DC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5C5CBE2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3358" w:type="dxa"/>
            <w:gridSpan w:val="2"/>
            <w:vAlign w:val="center"/>
          </w:tcPr>
          <w:p w14:paraId="6CF7573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Đốt có tiếng nổ. Cho sản phẩm vào 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khan không màu tạo thành màu xanh</w:t>
            </w:r>
          </w:p>
        </w:tc>
        <w:tc>
          <w:tcPr>
            <w:tcW w:w="5484" w:type="dxa"/>
            <w:vAlign w:val="center"/>
          </w:tcPr>
          <w:p w14:paraId="67D91D7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.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4CBAB0BC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1B4C5D6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5BA8395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CuO (t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927" w:type="dxa"/>
            <w:vAlign w:val="center"/>
          </w:tcPr>
          <w:p w14:paraId="5FADBC2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CuO (đen)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 (đỏ) </w:t>
            </w:r>
          </w:p>
        </w:tc>
        <w:tc>
          <w:tcPr>
            <w:tcW w:w="5484" w:type="dxa"/>
            <w:vAlign w:val="center"/>
          </w:tcPr>
          <w:p w14:paraId="2717879F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CuO</w:t>
            </w:r>
            <w:r w:rsidRPr="00E10229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pt-BR"/>
              </w:rPr>
              <w:t>(đen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 w14:anchorId="3EB227BF">
                <v:shape id="_x0000_i1027" type="#_x0000_t75" style="width:31.5pt;height:18.75pt" o:ole="">
                  <v:imagedata r:id="rId7" o:title=""/>
                </v:shape>
                <o:OLEObject Type="Embed" ProgID="Equation.DSMT4" ShapeID="_x0000_i1027" DrawAspect="Content" ObjectID="_1814800430" r:id="rId9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u</w:t>
            </w:r>
            <w:r w:rsidRPr="00E10229">
              <w:rPr>
                <w:rFonts w:ascii="Times New Roman" w:hAnsi="Times New Roman" w:cs="Times New Roman"/>
                <w:i/>
                <w:position w:val="-6"/>
                <w:sz w:val="26"/>
                <w:szCs w:val="26"/>
                <w:lang w:val="pt-BR"/>
              </w:rPr>
              <w:t>(đỏ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66876244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311AEB3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31" w:type="dxa"/>
            <w:vAlign w:val="center"/>
          </w:tcPr>
          <w:p w14:paraId="70BDC14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e diêm đỏ</w:t>
            </w:r>
          </w:p>
        </w:tc>
        <w:tc>
          <w:tcPr>
            <w:tcW w:w="1927" w:type="dxa"/>
            <w:vAlign w:val="center"/>
          </w:tcPr>
          <w:p w14:paraId="3AAC415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Bùng cháy</w:t>
            </w:r>
          </w:p>
        </w:tc>
        <w:tc>
          <w:tcPr>
            <w:tcW w:w="5484" w:type="dxa"/>
            <w:vAlign w:val="center"/>
          </w:tcPr>
          <w:p w14:paraId="7D52A4C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14B9D0FA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72D1C91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751CFB0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Cu (t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927" w:type="dxa"/>
            <w:vAlign w:val="center"/>
          </w:tcPr>
          <w:p w14:paraId="73D837C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Cu(đỏ)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O (đen)</w:t>
            </w:r>
          </w:p>
        </w:tc>
        <w:tc>
          <w:tcPr>
            <w:tcW w:w="5484" w:type="dxa"/>
            <w:vAlign w:val="center"/>
          </w:tcPr>
          <w:p w14:paraId="48E1AD1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60" w14:anchorId="53AB9EAE">
                <v:shape id="_x0000_i1028" type="#_x0000_t75" style="width:31.5pt;height:18.75pt" o:ole="">
                  <v:imagedata r:id="rId7" o:title=""/>
                </v:shape>
                <o:OLEObject Type="Embed" ProgID="Equation.DSMT4" ShapeID="_x0000_i1028" DrawAspect="Content" ObjectID="_1814800431" r:id="rId10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O</w:t>
            </w:r>
          </w:p>
        </w:tc>
      </w:tr>
      <w:tr w:rsidR="00A455D2" w:rsidRPr="00E10229" w14:paraId="59FF5974" w14:textId="77777777" w:rsidTr="00D6044F">
        <w:trPr>
          <w:trHeight w:val="403"/>
          <w:jc w:val="center"/>
        </w:trPr>
        <w:tc>
          <w:tcPr>
            <w:tcW w:w="1278" w:type="dxa"/>
            <w:vMerge w:val="restart"/>
            <w:vAlign w:val="center"/>
          </w:tcPr>
          <w:p w14:paraId="3792D23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HCl</w:t>
            </w:r>
          </w:p>
        </w:tc>
        <w:tc>
          <w:tcPr>
            <w:tcW w:w="1431" w:type="dxa"/>
            <w:vAlign w:val="center"/>
          </w:tcPr>
          <w:p w14:paraId="1696BE0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3004E1A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đỏ</w:t>
            </w:r>
          </w:p>
        </w:tc>
        <w:tc>
          <w:tcPr>
            <w:tcW w:w="5484" w:type="dxa"/>
            <w:vAlign w:val="center"/>
          </w:tcPr>
          <w:p w14:paraId="46522FC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44883771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34179C8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08DC6AF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927" w:type="dxa"/>
            <w:vAlign w:val="center"/>
          </w:tcPr>
          <w:p w14:paraId="0AFF641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ết tủa trắng</w:t>
            </w:r>
          </w:p>
        </w:tc>
        <w:tc>
          <w:tcPr>
            <w:tcW w:w="5484" w:type="dxa"/>
            <w:vAlign w:val="center"/>
          </w:tcPr>
          <w:p w14:paraId="02B067B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Cl + 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20" w14:anchorId="79F3604F">
                <v:shape id="_x0000_i1029" type="#_x0000_t75" style="width:15pt;height:11.25pt" o:ole="">
                  <v:imagedata r:id="rId11" o:title=""/>
                </v:shape>
                <o:OLEObject Type="Embed" ProgID="Equation.DSMT4" ShapeID="_x0000_i1029" DrawAspect="Content" ObjectID="_1814800432" r:id="rId12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AgCl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+ 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</w:tr>
      <w:tr w:rsidR="00A455D2" w:rsidRPr="00E10229" w14:paraId="7C7B56B2" w14:textId="77777777" w:rsidTr="00D6044F">
        <w:trPr>
          <w:trHeight w:val="248"/>
          <w:jc w:val="center"/>
        </w:trPr>
        <w:tc>
          <w:tcPr>
            <w:tcW w:w="1278" w:type="dxa"/>
            <w:vMerge w:val="restart"/>
            <w:vAlign w:val="center"/>
          </w:tcPr>
          <w:p w14:paraId="38C3C0F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S</w:t>
            </w:r>
          </w:p>
        </w:tc>
        <w:tc>
          <w:tcPr>
            <w:tcW w:w="1431" w:type="dxa"/>
            <w:vAlign w:val="center"/>
          </w:tcPr>
          <w:p w14:paraId="48CECF8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Quì tím ẩm</w:t>
            </w:r>
          </w:p>
        </w:tc>
        <w:tc>
          <w:tcPr>
            <w:tcW w:w="1927" w:type="dxa"/>
            <w:vAlign w:val="center"/>
          </w:tcPr>
          <w:p w14:paraId="40FD057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hồng</w:t>
            </w:r>
          </w:p>
        </w:tc>
        <w:tc>
          <w:tcPr>
            <w:tcW w:w="5484" w:type="dxa"/>
            <w:vAlign w:val="center"/>
          </w:tcPr>
          <w:p w14:paraId="45C6F39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035468CE" w14:textId="77777777" w:rsidTr="00D6044F">
        <w:trPr>
          <w:trHeight w:val="229"/>
          <w:jc w:val="center"/>
        </w:trPr>
        <w:tc>
          <w:tcPr>
            <w:tcW w:w="1278" w:type="dxa"/>
            <w:vMerge/>
            <w:vAlign w:val="center"/>
          </w:tcPr>
          <w:p w14:paraId="22B9D40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4E075FE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927" w:type="dxa"/>
            <w:vMerge w:val="restart"/>
            <w:vAlign w:val="center"/>
          </w:tcPr>
          <w:p w14:paraId="0BF7724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ết tủa vàng</w:t>
            </w:r>
          </w:p>
        </w:tc>
        <w:tc>
          <w:tcPr>
            <w:tcW w:w="5484" w:type="dxa"/>
            <w:vAlign w:val="center"/>
          </w:tcPr>
          <w:p w14:paraId="2EE787E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</w:p>
        </w:tc>
      </w:tr>
      <w:tr w:rsidR="00A455D2" w:rsidRPr="00E10229" w14:paraId="68AFFE1A" w14:textId="77777777" w:rsidTr="00D6044F">
        <w:trPr>
          <w:trHeight w:val="277"/>
          <w:jc w:val="center"/>
        </w:trPr>
        <w:tc>
          <w:tcPr>
            <w:tcW w:w="1278" w:type="dxa"/>
            <w:vMerge/>
            <w:vAlign w:val="center"/>
          </w:tcPr>
          <w:p w14:paraId="584564C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7938EEA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  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927" w:type="dxa"/>
            <w:vMerge/>
            <w:vAlign w:val="center"/>
          </w:tcPr>
          <w:p w14:paraId="1827856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84" w:type="dxa"/>
            <w:vAlign w:val="center"/>
          </w:tcPr>
          <w:p w14:paraId="3F34D3D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 + 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Cl</w:t>
            </w:r>
          </w:p>
        </w:tc>
      </w:tr>
      <w:tr w:rsidR="00A455D2" w:rsidRPr="00E10229" w14:paraId="030B1FB1" w14:textId="77777777" w:rsidTr="00D6044F">
        <w:trPr>
          <w:trHeight w:val="240"/>
          <w:jc w:val="center"/>
        </w:trPr>
        <w:tc>
          <w:tcPr>
            <w:tcW w:w="1278" w:type="dxa"/>
            <w:vMerge/>
            <w:vAlign w:val="center"/>
          </w:tcPr>
          <w:p w14:paraId="42B4163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11C535F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 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927" w:type="dxa"/>
            <w:vMerge/>
            <w:vAlign w:val="center"/>
          </w:tcPr>
          <w:p w14:paraId="55B4137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84" w:type="dxa"/>
            <w:vAlign w:val="center"/>
          </w:tcPr>
          <w:p w14:paraId="785C2BD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 +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3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02279892" w14:textId="77777777" w:rsidTr="00D6044F">
        <w:trPr>
          <w:trHeight w:val="201"/>
          <w:jc w:val="center"/>
        </w:trPr>
        <w:tc>
          <w:tcPr>
            <w:tcW w:w="1278" w:type="dxa"/>
            <w:vMerge/>
            <w:vAlign w:val="center"/>
          </w:tcPr>
          <w:p w14:paraId="5CCB868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31" w:type="dxa"/>
            <w:vAlign w:val="center"/>
          </w:tcPr>
          <w:p w14:paraId="06F45F2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  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927" w:type="dxa"/>
            <w:vMerge/>
            <w:vAlign w:val="center"/>
          </w:tcPr>
          <w:p w14:paraId="67F34CE8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84" w:type="dxa"/>
            <w:vAlign w:val="center"/>
          </w:tcPr>
          <w:p w14:paraId="7BDA562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 + 2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2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HCl</w:t>
            </w:r>
          </w:p>
        </w:tc>
      </w:tr>
      <w:tr w:rsidR="00A455D2" w:rsidRPr="00E10229" w14:paraId="7EB43261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4414C55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431" w:type="dxa"/>
            <w:vAlign w:val="center"/>
          </w:tcPr>
          <w:p w14:paraId="6BE2C20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927" w:type="dxa"/>
            <w:vMerge/>
            <w:vAlign w:val="center"/>
          </w:tcPr>
          <w:p w14:paraId="753AF60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84" w:type="dxa"/>
            <w:vAlign w:val="center"/>
          </w:tcPr>
          <w:p w14:paraId="71FCBF0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+2K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3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2KOH+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  <w:p w14:paraId="08389B8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+2K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3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Mn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5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K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8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1FE64FCA" w14:textId="77777777" w:rsidTr="00D6044F">
        <w:trPr>
          <w:trHeight w:val="403"/>
          <w:jc w:val="center"/>
        </w:trPr>
        <w:tc>
          <w:tcPr>
            <w:tcW w:w="1278" w:type="dxa"/>
            <w:vMerge/>
            <w:vAlign w:val="center"/>
          </w:tcPr>
          <w:p w14:paraId="61FDC25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431" w:type="dxa"/>
            <w:vAlign w:val="center"/>
          </w:tcPr>
          <w:p w14:paraId="5F15CE2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-  Pb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927" w:type="dxa"/>
            <w:vAlign w:val="center"/>
          </w:tcPr>
          <w:p w14:paraId="6291ED9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ết tủa đen</w:t>
            </w:r>
          </w:p>
        </w:tc>
        <w:tc>
          <w:tcPr>
            <w:tcW w:w="5484" w:type="dxa"/>
            <w:vAlign w:val="center"/>
          </w:tcPr>
          <w:p w14:paraId="135430F1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 + Pb(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20" w14:anchorId="08C2B482">
                <v:shape id="_x0000_i1030" type="#_x0000_t75" style="width:15pt;height:11.25pt" o:ole="">
                  <v:imagedata r:id="rId11" o:title=""/>
                </v:shape>
                <o:OLEObject Type="Embed" ProgID="Equation.DSMT4" ShapeID="_x0000_i1030" DrawAspect="Content" ObjectID="_1814800433" r:id="rId13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Pb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2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</w:p>
        </w:tc>
      </w:tr>
      <w:tr w:rsidR="00A455D2" w:rsidRPr="00E10229" w14:paraId="2DBAC90E" w14:textId="77777777" w:rsidTr="00D6044F">
        <w:trPr>
          <w:trHeight w:val="403"/>
          <w:jc w:val="center"/>
        </w:trPr>
        <w:tc>
          <w:tcPr>
            <w:tcW w:w="1278" w:type="dxa"/>
            <w:vAlign w:val="center"/>
          </w:tcPr>
          <w:p w14:paraId="618FC1B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i/>
                <w:sz w:val="26"/>
                <w:szCs w:val="26"/>
              </w:rPr>
              <w:t>(Hơi)</w:t>
            </w:r>
          </w:p>
        </w:tc>
        <w:tc>
          <w:tcPr>
            <w:tcW w:w="1431" w:type="dxa"/>
            <w:vAlign w:val="center"/>
          </w:tcPr>
          <w:p w14:paraId="630842D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khan</w:t>
            </w:r>
          </w:p>
        </w:tc>
        <w:tc>
          <w:tcPr>
            <w:tcW w:w="1927" w:type="dxa"/>
            <w:vAlign w:val="center"/>
          </w:tcPr>
          <w:p w14:paraId="4EF8B0AE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rắng hóa xanh</w:t>
            </w:r>
          </w:p>
        </w:tc>
        <w:tc>
          <w:tcPr>
            <w:tcW w:w="5484" w:type="dxa"/>
            <w:vAlign w:val="center"/>
          </w:tcPr>
          <w:p w14:paraId="359EF21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.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37C263C1" w14:textId="77777777" w:rsidTr="00D6044F">
        <w:trPr>
          <w:trHeight w:val="403"/>
          <w:jc w:val="center"/>
        </w:trPr>
        <w:tc>
          <w:tcPr>
            <w:tcW w:w="1278" w:type="dxa"/>
            <w:vAlign w:val="center"/>
          </w:tcPr>
          <w:p w14:paraId="71BFF05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31" w:type="dxa"/>
            <w:vAlign w:val="center"/>
          </w:tcPr>
          <w:p w14:paraId="6B74BDD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KI</w:t>
            </w:r>
          </w:p>
        </w:tc>
        <w:tc>
          <w:tcPr>
            <w:tcW w:w="1927" w:type="dxa"/>
            <w:vAlign w:val="center"/>
          </w:tcPr>
          <w:p w14:paraId="78A3681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ết tủa tím</w:t>
            </w:r>
          </w:p>
        </w:tc>
        <w:tc>
          <w:tcPr>
            <w:tcW w:w="5484" w:type="dxa"/>
            <w:vAlign w:val="center"/>
          </w:tcPr>
          <w:p w14:paraId="2FDC76B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I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KOH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</w:tr>
    </w:tbl>
    <w:p w14:paraId="3779BBD4" w14:textId="77777777" w:rsidR="00A455D2" w:rsidRPr="00E10229" w:rsidRDefault="00A455D2" w:rsidP="00A455D2">
      <w:pPr>
        <w:spacing w:after="0" w:line="240" w:lineRule="auto"/>
        <w:ind w:firstLine="567"/>
        <w:rPr>
          <w:rFonts w:ascii="Times New Roman" w:hAnsi="Times New Roman" w:cs="Times New Roman"/>
          <w:b/>
          <w:sz w:val="26"/>
          <w:szCs w:val="26"/>
        </w:rPr>
      </w:pPr>
    </w:p>
    <w:p w14:paraId="54279040" w14:textId="77777777" w:rsidR="00A455D2" w:rsidRPr="00E10229" w:rsidRDefault="00A455D2" w:rsidP="00A455D2">
      <w:pPr>
        <w:spacing w:after="0" w:line="240" w:lineRule="auto"/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E10229">
        <w:rPr>
          <w:rFonts w:ascii="Times New Roman" w:hAnsi="Times New Roman" w:cs="Times New Roman"/>
          <w:b/>
          <w:sz w:val="26"/>
          <w:szCs w:val="26"/>
        </w:rPr>
        <w:t xml:space="preserve">3. Nhận biết kim loại, phi kim và dung dịch </w:t>
      </w:r>
    </w:p>
    <w:tbl>
      <w:tblPr>
        <w:tblW w:w="10314" w:type="dxa"/>
        <w:tblLayout w:type="fixed"/>
        <w:tblLook w:val="01E0" w:firstRow="1" w:lastRow="1" w:firstColumn="1" w:lastColumn="1" w:noHBand="0" w:noVBand="0"/>
      </w:tblPr>
      <w:tblGrid>
        <w:gridCol w:w="661"/>
        <w:gridCol w:w="1290"/>
        <w:gridCol w:w="1418"/>
        <w:gridCol w:w="2479"/>
        <w:gridCol w:w="4466"/>
      </w:tblGrid>
      <w:tr w:rsidR="00A455D2" w:rsidRPr="00E10229" w14:paraId="23C34FE0" w14:textId="77777777" w:rsidTr="00D6044F">
        <w:trPr>
          <w:trHeight w:val="273"/>
          <w:tblHeader/>
        </w:trPr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5D818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FD954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Chất rắ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11F5D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Thuốc thử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D274D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Hiện tượ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0C2" w14:textId="77777777" w:rsidR="00A455D2" w:rsidRPr="00E10229" w:rsidRDefault="00A455D2" w:rsidP="00D6044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Phương trình phản ứng</w:t>
            </w:r>
          </w:p>
        </w:tc>
      </w:tr>
      <w:tr w:rsidR="00A455D2" w:rsidRPr="00E10229" w14:paraId="0F0A8109" w14:textId="77777777" w:rsidTr="00D6044F">
        <w:trPr>
          <w:cantSplit/>
          <w:trHeight w:val="144"/>
        </w:trPr>
        <w:tc>
          <w:tcPr>
            <w:tcW w:w="6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6DBFF59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IM LOẠI</w:t>
            </w: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FAAF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Li</w:t>
            </w:r>
          </w:p>
          <w:p w14:paraId="6FAD761A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</w:t>
            </w:r>
          </w:p>
          <w:p w14:paraId="6C98B72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a</w:t>
            </w:r>
          </w:p>
          <w:p w14:paraId="39B67E93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a</w:t>
            </w:r>
          </w:p>
          <w:p w14:paraId="2922A48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F4BD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Đốt cháy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2DDBE7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Li cho ngọn lửa đỏ tía</w:t>
            </w:r>
          </w:p>
        </w:tc>
        <w:tc>
          <w:tcPr>
            <w:tcW w:w="44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1A88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A455D2" w:rsidRPr="00E10229" w14:paraId="04977BF5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104E8D9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5979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6202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24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BC41E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 cho ngọn lửa tím</w:t>
            </w:r>
          </w:p>
        </w:tc>
        <w:tc>
          <w:tcPr>
            <w:tcW w:w="44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8E43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A455D2" w:rsidRPr="00E10229" w14:paraId="1A59093A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27B0A0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D300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727F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24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B75493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Na cho ngọn lửa vàng</w:t>
            </w:r>
          </w:p>
        </w:tc>
        <w:tc>
          <w:tcPr>
            <w:tcW w:w="44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74B1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</w:tr>
      <w:tr w:rsidR="00A455D2" w:rsidRPr="00E10229" w14:paraId="06E1C3EE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4C3B54F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F7D3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3F8A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24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EA61B2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a cho ngọn lửa đỏ da cam</w:t>
            </w:r>
          </w:p>
        </w:tc>
        <w:tc>
          <w:tcPr>
            <w:tcW w:w="44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D22E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</w:tr>
      <w:tr w:rsidR="00A455D2" w:rsidRPr="00E10229" w14:paraId="79F91765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E262F2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C56D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B73B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24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3A4A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Ba cho ngọn lửa vàng lục</w:t>
            </w:r>
          </w:p>
        </w:tc>
        <w:tc>
          <w:tcPr>
            <w:tcW w:w="44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14F3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</w:tr>
      <w:tr w:rsidR="00A455D2" w:rsidRPr="00E10229" w14:paraId="5C1C9673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40367CA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1920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B70E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82D6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ạo thành dung dịch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32A2CB8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Với Ca</w:t>
            </w: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dd đục)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76864" w14:textId="144B29CE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 + n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309391CE" wp14:editId="6530982F">
                  <wp:extent cx="142875" cy="3905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284D569E">
                <v:shape id="_x0000_i1032" type="#_x0000_t75" style="width:11.25pt;height:16.5pt" o:ole="">
                  <v:imagedata r:id="rId15" o:title=""/>
                </v:shape>
                <o:OLEObject Type="Embed" ProgID="Equation.3" ShapeID="_x0000_i1032" DrawAspect="Content" ObjectID="_1814800434" r:id="rId16"/>
              </w:object>
            </w:r>
          </w:p>
        </w:tc>
      </w:tr>
      <w:tr w:rsidR="00A455D2" w:rsidRPr="00E10229" w14:paraId="1437A67E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FC4969D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2E0E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Be</w:t>
            </w:r>
          </w:p>
          <w:p w14:paraId="0C0AA58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Zn</w:t>
            </w:r>
          </w:p>
          <w:p w14:paraId="0F7E15C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l</w:t>
            </w:r>
          </w:p>
          <w:p w14:paraId="73170B7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F1A8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kiềm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49D90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an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3A00A984">
                <v:shape id="_x0000_i1033" type="#_x0000_t75" style="width:11.25pt;height:16.5pt" o:ole="">
                  <v:imagedata r:id="rId17" o:title=""/>
                </v:shape>
                <o:OLEObject Type="Embed" ProgID="Equation.3" ShapeID="_x0000_i1033" DrawAspect="Content" ObjectID="_1814800435" r:id="rId18"/>
              </w:objec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6D008" w14:textId="30121988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M +(4-n)O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l-PL"/>
              </w:rPr>
              <w:t>-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(n-2)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M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l-PL"/>
              </w:rPr>
              <w:t>n-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4673F6AF" wp14:editId="10809649">
                  <wp:extent cx="142875" cy="3905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69CB6739">
                <v:shape id="_x0000_i1035" type="#_x0000_t75" style="width:11.25pt;height:16.5pt" o:ole="">
                  <v:imagedata r:id="rId17" o:title=""/>
                </v:shape>
                <o:OLEObject Type="Embed" ProgID="Equation.3" ShapeID="_x0000_i1035" DrawAspect="Content" ObjectID="_1814800436" r:id="rId19"/>
              </w:object>
            </w:r>
          </w:p>
        </w:tc>
      </w:tr>
      <w:tr w:rsidR="00A455D2" w:rsidRPr="00E10229" w14:paraId="5D8389B2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5FAE340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CDFE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im loại từ Mg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Pb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73A2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acid (HCl)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DABE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Tan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+  H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3B43D2C5">
                <v:shape id="_x0000_i1036" type="#_x0000_t75" style="width:11.25pt;height:16.5pt" o:ole="">
                  <v:imagedata r:id="rId17" o:title=""/>
                </v:shape>
                <o:OLEObject Type="Embed" ProgID="Equation.3" ShapeID="_x0000_i1036" DrawAspect="Content" ObjectID="_1814800437" r:id="rId20"/>
              </w:object>
            </w:r>
          </w:p>
          <w:p w14:paraId="2B9975D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Pb có ↓ PbCl</w:t>
            </w: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màu trắng)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9C125" w14:textId="69043039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 + n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33F999F9" wp14:editId="009ED955">
                  <wp:extent cx="142875" cy="3905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0994A719">
                <v:shape id="_x0000_i1038" type="#_x0000_t75" style="width:11.25pt;height:16.5pt" o:ole="">
                  <v:imagedata r:id="rId17" o:title=""/>
                </v:shape>
                <o:OLEObject Type="Embed" ProgID="Equation.3" ShapeID="_x0000_i1038" DrawAspect="Content" ObjectID="_1814800438" r:id="rId21"/>
              </w:object>
            </w:r>
          </w:p>
        </w:tc>
      </w:tr>
      <w:tr w:rsidR="00A455D2" w:rsidRPr="00E10229" w14:paraId="4FF9504F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A466907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7F295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20B1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Cl/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loãng có sục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FED0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an + dung dịch màu xanh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4518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2Cu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4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2Cu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</w:tc>
      </w:tr>
      <w:tr w:rsidR="00A455D2" w:rsidRPr="00E10229" w14:paraId="075940D9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A8AC87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9F21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973A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Đốt trong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603C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àu đỏ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àu đen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C327A" w14:textId="0FEFCB7A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Cu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26DB220E" wp14:editId="4D88B0B4">
                  <wp:extent cx="428625" cy="2381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CuO</w:t>
            </w:r>
          </w:p>
        </w:tc>
      </w:tr>
      <w:tr w:rsidR="00A455D2" w:rsidRPr="00E10229" w14:paraId="62051461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6198619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A289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371C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đ/t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sau đó cho NaCl vào dung dịch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0F27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an + 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3FB640DD">
                <v:shape id="_x0000_i1040" type="#_x0000_t75" style="width:11.25pt;height:16.5pt" o:ole="">
                  <v:imagedata r:id="rId17" o:title=""/>
                </v:shape>
                <o:OLEObject Type="Embed" ProgID="Equation.3" ShapeID="_x0000_i1040" DrawAspect="Content" ObjectID="_1814800439" r:id="rId23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nâu đỏ + 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320" w14:anchorId="4DE32697">
                <v:shape id="_x0000_i1041" type="#_x0000_t75" style="width:11.25pt;height:16.5pt" o:ole="">
                  <v:imagedata r:id="rId24" o:title=""/>
                </v:shape>
                <o:OLEObject Type="Embed" ProgID="Equation.3" ShapeID="_x0000_i1041" DrawAspect="Content" ObjectID="_1814800440" r:id="rId25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rắ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21C17" w14:textId="385A618C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Ag + 2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đ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1E4C5390" wp14:editId="33394D61">
                  <wp:extent cx="428625" cy="2381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  <w:p w14:paraId="157C70E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+ NaCl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lang w:val="pl-PL"/>
              </w:rPr>
              <w:object w:dxaOrig="300" w:dyaOrig="220" w14:anchorId="712E7395">
                <v:shape id="_x0000_i1043" type="#_x0000_t75" style="width:15pt;height:11.25pt" o:ole="">
                  <v:imagedata r:id="rId26" o:title=""/>
                </v:shape>
                <o:OLEObject Type="Embed" ProgID="Equation.3" ShapeID="_x0000_i1043" DrawAspect="Content" ObjectID="_1814800441" r:id="rId27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AgCl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lang w:val="pl-PL"/>
              </w:rPr>
              <w:object w:dxaOrig="220" w:dyaOrig="320" w14:anchorId="1E1504C8">
                <v:shape id="_x0000_i1044" type="#_x0000_t75" style="width:11.25pt;height:16.5pt" o:ole="">
                  <v:imagedata r:id="rId28" o:title=""/>
                </v:shape>
                <o:OLEObject Type="Embed" ProgID="Equation.3" ShapeID="_x0000_i1044" DrawAspect="Content" ObjectID="_1814800442" r:id="rId29"/>
              </w:objec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+ Na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</w:p>
        </w:tc>
      </w:tr>
      <w:tr w:rsidR="00A455D2" w:rsidRPr="00E10229" w14:paraId="3399422C" w14:textId="77777777" w:rsidTr="00D6044F">
        <w:trPr>
          <w:cantSplit/>
          <w:trHeight w:val="144"/>
        </w:trPr>
        <w:tc>
          <w:tcPr>
            <w:tcW w:w="6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7EBB6BC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I KIM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E40E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CF2C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ồ tinh bột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B793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àu xanh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7000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3026A507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98C50DA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67DE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813E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Đốt trong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065B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hí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ùi hắc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B5E1F" w14:textId="15F67938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276524A1" wp14:editId="238A9157">
                  <wp:extent cx="428625" cy="2381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object w:dxaOrig="220" w:dyaOrig="320" w14:anchorId="6E3B0243">
                <v:shape id="_x0000_i1046" type="#_x0000_t75" style="width:11.25pt;height:16.5pt" o:ole="">
                  <v:imagedata r:id="rId17" o:title=""/>
                </v:shape>
                <o:OLEObject Type="Embed" ProgID="Equation.3" ShapeID="_x0000_i1046" DrawAspect="Content" ObjectID="_1814800443" r:id="rId30"/>
              </w:object>
            </w:r>
          </w:p>
        </w:tc>
      </w:tr>
      <w:tr w:rsidR="00A455D2" w:rsidRPr="00C56241" w14:paraId="4BF47B59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595C83F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FF665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C74E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ốt trong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hòa tan sản phẩm vào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DB7A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ung dịch tạo thành làm quỳ tím hóa đỏ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A830A" w14:textId="7E17D7AB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4P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68D2B302" wp14:editId="17E317E1">
                  <wp:extent cx="428625" cy="2381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2P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5</w:t>
            </w:r>
          </w:p>
          <w:p w14:paraId="3771F18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P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5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3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</w:p>
          <w:p w14:paraId="294B61D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(Dung dịch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làm đỏ quỳ tím)</w:t>
            </w:r>
          </w:p>
        </w:tc>
      </w:tr>
      <w:tr w:rsidR="00A455D2" w:rsidRPr="00E10229" w14:paraId="05219DC9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D2CD8CC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617A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619C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Đốt trong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8361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làm đục nước vôi tro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01D26" w14:textId="02F3CF1C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 + 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762A3881" wp14:editId="2960D5B8">
                  <wp:extent cx="428625" cy="2381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</w:p>
          <w:p w14:paraId="090AF9E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Ca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 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a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1927F499" w14:textId="77777777" w:rsidTr="00D6044F">
        <w:trPr>
          <w:cantSplit/>
          <w:trHeight w:val="144"/>
        </w:trPr>
        <w:tc>
          <w:tcPr>
            <w:tcW w:w="6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5AEE874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UNG DỊCH</w:t>
            </w: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8B26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Acid: HCl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235C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Quỳ tím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D00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đỏ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D8F1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20189B10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CDF59BD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27E6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9027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carbonate; sulfide, sulfate, kim loại đứng trước H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0C4D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ó khí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,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,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,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CEAC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HCl + Ca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a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  <w:p w14:paraId="2C380A1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HCl + C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a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  <w:p w14:paraId="7CE7215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HCl + FeS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</w:p>
          <w:p w14:paraId="49F6E76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2HCl + Zn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Zn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</w:p>
        </w:tc>
      </w:tr>
      <w:tr w:rsidR="00A455D2" w:rsidRPr="00E10229" w14:paraId="5D71E6E2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B016836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7D0A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cid HCl đặc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DA72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2A4B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hí 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àu vàng lục bay lên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5CBA3" w14:textId="4294BF4E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4HCl + 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4CC69277" wp14:editId="38A59011">
                  <wp:extent cx="428625" cy="2381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Mn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</w:tc>
      </w:tr>
      <w:tr w:rsidR="00A455D2" w:rsidRPr="00E10229" w14:paraId="2E017974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5B34E8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99159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cid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loãn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9F59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Quỳ tím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FC89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đỏ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E68A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50147159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99D261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C119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C56CD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carbonate; sulfide, sulfate, kim loại đứng trước H</w:t>
            </w:r>
          </w:p>
          <w:p w14:paraId="192ADB1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ung dịch muối của Ba.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44C30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ó khí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,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,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,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, </w:t>
            </w:r>
          </w:p>
          <w:p w14:paraId="378B9BD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ạo kết tủa trắng.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5544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 2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  <w:p w14:paraId="55DE055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C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  <w:p w14:paraId="418008F7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FeS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Fe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</w:p>
          <w:p w14:paraId="67E4D035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Zn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Zn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</w:p>
        </w:tc>
      </w:tr>
      <w:tr w:rsidR="00A455D2" w:rsidRPr="00E10229" w14:paraId="2CE7ACB0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B4D32F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A9A43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cid 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,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ặc nón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ECF4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ầu hết các kim loại (trừ Au, Pt)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331E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ó khí thoát ra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D896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4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(đ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Cu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Cu(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NO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  <w:p w14:paraId="465E5B7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u +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(đ, nóng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u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656F142B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ED8A837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A1C5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ung dịch Bas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F52E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Quỳ tím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C8BC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xanh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B816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39C2AC73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165A82F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208D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ACE7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ung dịch phenolphtalein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E9BD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óa hồ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C87C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0BE15477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C5E7D9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5AE9A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sulfat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8173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muối B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+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EBD6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trắng B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58D1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Ba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B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+ 2NaCl</w:t>
            </w:r>
          </w:p>
        </w:tc>
      </w:tr>
      <w:tr w:rsidR="00A455D2" w:rsidRPr="00E10229" w14:paraId="117BF5F4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E720ECD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EC9C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chloride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0BCE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CA8D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trắng AgCl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50FC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NaCl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AgCl↓+ Na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</w:tr>
      <w:tr w:rsidR="00A455D2" w:rsidRPr="00E10229" w14:paraId="1832AD6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B975A3F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DFD1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phosphate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39C9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B5E5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vàng Ag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00C4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3Ag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g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+ 3Na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</w:tr>
      <w:tr w:rsidR="00A455D2" w:rsidRPr="00E10229" w14:paraId="6854F938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B32D3B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1972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carbonate</w:t>
            </w:r>
          </w:p>
          <w:p w14:paraId="2A41AF6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ulfid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3E22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acid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36FDA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,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DDE9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a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a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  <w:p w14:paraId="44400D8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a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2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a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3E866C5F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EE9C41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5868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hydrogen carbonat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66B1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acid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6415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5A27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NaH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NaCl + C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</w:tc>
      </w:tr>
      <w:tr w:rsidR="00A455D2" w:rsidRPr="00E10229" w14:paraId="00A38FDA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5F85AB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E09E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hydrogen sulfid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DFB4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acid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E3E1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FF98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aH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NaCl + S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0FE8045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DD2447C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A1BEC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Magnesium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DE7A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ung dịch kiềm NaOH, KOH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D4C6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ết tủa trắng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g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hông tan trong kiềm dư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99D65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g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K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g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 + 2KCl</w:t>
            </w:r>
          </w:p>
        </w:tc>
      </w:tr>
      <w:tr w:rsidR="00A455D2" w:rsidRPr="00E10229" w14:paraId="4FC8885A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2FB0625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7AE6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uối đồng 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A940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D14D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Kết tủa xanh lam : Cu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 xml:space="preserve">2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4DC6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u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Na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Cu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↓ + 2NaCl</w:t>
            </w:r>
          </w:p>
        </w:tc>
      </w:tr>
      <w:tr w:rsidR="00A455D2" w:rsidRPr="00E10229" w14:paraId="15D446FD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B23C73A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ED072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Sắt (II)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F46C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A53C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ết tủa trắng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xanh :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Fe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D925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K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 + 2KCl</w:t>
            </w:r>
          </w:p>
        </w:tc>
      </w:tr>
      <w:tr w:rsidR="00A455D2" w:rsidRPr="00E10229" w14:paraId="0940BEBC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BB413E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D57E5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Sắt (III)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1BC2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B83A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ết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tủa  nâu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ỏ  : Fe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657B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3K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↓+ 3KCl</w:t>
            </w:r>
          </w:p>
        </w:tc>
      </w:tr>
      <w:tr w:rsidR="00A455D2" w:rsidRPr="00E10229" w14:paraId="01D3631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3E1FA75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20AE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Muối Nhôm 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94D28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1E06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Kết tủa keo trắng </w:t>
            </w:r>
            <w:proofErr w:type="gramStart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l(</w:t>
            </w:r>
            <w:proofErr w:type="gramEnd"/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3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tan trong kiềm dư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BC13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l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+ 3Na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l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↓ + 3NaCl</w:t>
            </w:r>
          </w:p>
          <w:p w14:paraId="2B0F379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l(OH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+ Na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aAl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57213EBD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58CF951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5665B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sodium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477F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Lửa đèn khí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A2BF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Ngọn lửa màu vàng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4C33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52CEEFA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170AFE1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80EB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uối potassium</w:t>
            </w: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8B93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5C10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gọn lửa màu tím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A175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455D2" w:rsidRPr="00E10229" w14:paraId="3DDC82B0" w14:textId="77777777" w:rsidTr="00D6044F">
        <w:trPr>
          <w:cantSplit/>
          <w:trHeight w:val="144"/>
        </w:trPr>
        <w:tc>
          <w:tcPr>
            <w:tcW w:w="6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7CC9B3A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OXIT Ở THỂ RẮN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BFDC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  <w:p w14:paraId="5CF4735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  <w:p w14:paraId="28FACB7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BaO</w:t>
            </w:r>
          </w:p>
          <w:p w14:paraId="385B964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a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0EEA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0FDE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dd làm xanh quỳ tím (CaO tạo ra dung dịch đục)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929F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NaOH</w:t>
            </w:r>
          </w:p>
        </w:tc>
      </w:tr>
      <w:tr w:rsidR="00A455D2" w:rsidRPr="00E10229" w14:paraId="6E11146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F8E611E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0AB2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3605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3F40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dd làm đỏ quỳ tím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46A5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5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3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</w:tr>
      <w:tr w:rsidR="00A455D2" w:rsidRPr="00E10229" w14:paraId="03C59639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0488A43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CF3E6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i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583F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Dd HF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36FA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tan tạo SiF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FD90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Si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4HF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SiF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229CC096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E20B06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CDD0D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, Zn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90FF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kiềm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570A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dd không màu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0C52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A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Na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2NaAl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  <w:p w14:paraId="2C17A835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ZnO + 2NaOH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Na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Z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09B81F97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2951155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6D7B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Cu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EB922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Acid 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140E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dd màu xanh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34844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CuO + 2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u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2A9600BE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7A090E2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334A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88D0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Cl đun nóng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6A6D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àu và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AB45C" w14:textId="09F23FD6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4HCl + M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78EDC4C1" wp14:editId="2CCE85DD">
                  <wp:extent cx="428625" cy="2381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Mn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Cl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</w:tc>
      </w:tr>
      <w:tr w:rsidR="00A455D2" w:rsidRPr="00E10229" w14:paraId="1021E05B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7A75243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BBAFE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g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17644" w14:textId="77777777" w:rsidR="00A455D2" w:rsidRPr="00E10229" w:rsidRDefault="00A455D2" w:rsidP="00D6044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Cl đun nóng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3004B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Ag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trắng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F252C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Ag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O + 2HCl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2AgCl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F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</w:tr>
      <w:tr w:rsidR="00A455D2" w:rsidRPr="00E10229" w14:paraId="29319B41" w14:textId="77777777" w:rsidTr="00D6044F">
        <w:trPr>
          <w:cantSplit/>
          <w:trHeight w:val="144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EA8AE97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3EC527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O, Fe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E2B0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ặc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59EC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màu nâu 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9466F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FeO + 4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Fe(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2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  <w:p w14:paraId="655FD9C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Fe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4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10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Fe(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+ 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D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 5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</w:p>
        </w:tc>
      </w:tr>
      <w:tr w:rsidR="00A455D2" w:rsidRPr="00E10229" w14:paraId="5FF4BAE5" w14:textId="77777777" w:rsidTr="00D6044F">
        <w:trPr>
          <w:cantSplit/>
          <w:trHeight w:val="1327"/>
        </w:trPr>
        <w:tc>
          <w:tcPr>
            <w:tcW w:w="6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F1DD3CB" w14:textId="77777777" w:rsidR="00A455D2" w:rsidRPr="00E10229" w:rsidRDefault="00A455D2" w:rsidP="00D6044F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30203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Fe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12341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>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đặc</w:t>
            </w:r>
          </w:p>
        </w:tc>
        <w:tc>
          <w:tcPr>
            <w:tcW w:w="2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23940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t xml:space="preserve"> tạo dd màu nâu đỏ, không có khí thoát ra</w:t>
            </w:r>
          </w:p>
        </w:tc>
        <w:tc>
          <w:tcPr>
            <w:tcW w:w="4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B0E69" w14:textId="77777777" w:rsidR="00A455D2" w:rsidRPr="00E10229" w:rsidRDefault="00A455D2" w:rsidP="00D6044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Fe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6H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E10229">
              <w:rPr>
                <w:rFonts w:ascii="Times New Roman" w:hAnsi="Times New Roman" w:cs="Times New Roman"/>
                <w:sz w:val="26"/>
                <w:szCs w:val="26"/>
              </w:rPr>
              <w:sym w:font="Symbol" w:char="F0AE"/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2Fe(NO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)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3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+ 3H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l-PL"/>
              </w:rPr>
              <w:t>2</w:t>
            </w:r>
            <w:r w:rsidRPr="00E10229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O</w:t>
            </w:r>
          </w:p>
        </w:tc>
      </w:tr>
    </w:tbl>
    <w:p w14:paraId="242FC47B" w14:textId="750C27CB" w:rsidR="00AE7806" w:rsidRDefault="00AE7806"/>
    <w:p w14:paraId="6E5F7F0B" w14:textId="77777777" w:rsidR="00A455D2" w:rsidRDefault="00A455D2"/>
    <w:sectPr w:rsidR="00A455D2" w:rsidSect="00A455D2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277A7"/>
    <w:multiLevelType w:val="hybridMultilevel"/>
    <w:tmpl w:val="E9D07104"/>
    <w:lvl w:ilvl="0" w:tplc="052E06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C1CE7"/>
    <w:multiLevelType w:val="hybridMultilevel"/>
    <w:tmpl w:val="4ED4AC0E"/>
    <w:lvl w:ilvl="0" w:tplc="02886F4C">
      <w:start w:val="1"/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2" w15:restartNumberingAfterBreak="0">
    <w:nsid w:val="0977393B"/>
    <w:multiLevelType w:val="hybridMultilevel"/>
    <w:tmpl w:val="0F72FD6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2F1F14"/>
    <w:multiLevelType w:val="hybridMultilevel"/>
    <w:tmpl w:val="95A2F906"/>
    <w:lvl w:ilvl="0" w:tplc="EF040858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0C30DEE"/>
    <w:multiLevelType w:val="hybridMultilevel"/>
    <w:tmpl w:val="EC60E5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571039"/>
    <w:multiLevelType w:val="hybridMultilevel"/>
    <w:tmpl w:val="2E8E8D88"/>
    <w:lvl w:ilvl="0" w:tplc="A5A6770A">
      <w:numFmt w:val="bullet"/>
      <w:lvlText w:val="-"/>
      <w:lvlJc w:val="left"/>
      <w:pPr>
        <w:ind w:left="72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3" w:hanging="360"/>
      </w:pPr>
      <w:rPr>
        <w:rFonts w:ascii="Wingdings" w:hAnsi="Wingdings" w:hint="default"/>
      </w:rPr>
    </w:lvl>
  </w:abstractNum>
  <w:abstractNum w:abstractNumId="6" w15:restartNumberingAfterBreak="0">
    <w:nsid w:val="336F6E5E"/>
    <w:multiLevelType w:val="multilevel"/>
    <w:tmpl w:val="D8BE9E1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502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7" w15:restartNumberingAfterBreak="0">
    <w:nsid w:val="33F919CE"/>
    <w:multiLevelType w:val="hybridMultilevel"/>
    <w:tmpl w:val="0746507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5792904"/>
    <w:multiLevelType w:val="hybridMultilevel"/>
    <w:tmpl w:val="9CB40F70"/>
    <w:lvl w:ilvl="0" w:tplc="61B24A4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4A5F16"/>
    <w:multiLevelType w:val="multilevel"/>
    <w:tmpl w:val="4DAAE8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 w:val="0"/>
        <w:bCs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0" w15:restartNumberingAfterBreak="0">
    <w:nsid w:val="50CB3EFF"/>
    <w:multiLevelType w:val="singleLevel"/>
    <w:tmpl w:val="5D24A4F0"/>
    <w:lvl w:ilvl="0">
      <w:numFmt w:val="bullet"/>
      <w:pStyle w:val="DocumentMap"/>
      <w:lvlText w:val="-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color w:val="000000"/>
      </w:rPr>
    </w:lvl>
  </w:abstractNum>
  <w:abstractNum w:abstractNumId="11" w15:restartNumberingAfterBreak="0">
    <w:nsid w:val="564C6F49"/>
    <w:multiLevelType w:val="multilevel"/>
    <w:tmpl w:val="4E5ECD86"/>
    <w:lvl w:ilvl="0">
      <w:start w:val="1"/>
      <w:numFmt w:val="decimal"/>
      <w:pStyle w:val="Chuong"/>
      <w:suff w:val="space"/>
      <w:lvlText w:val="CHƯƠNG %1:"/>
      <w:lvlJc w:val="left"/>
      <w:pPr>
        <w:ind w:left="360" w:hanging="360"/>
      </w:pPr>
      <w:rPr>
        <w:rFonts w:hint="default"/>
      </w:rPr>
    </w:lvl>
    <w:lvl w:ilvl="1">
      <w:start w:val="1"/>
      <w:numFmt w:val="upperRoman"/>
      <w:pStyle w:val="Muc1"/>
      <w:suff w:val="space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Muc2"/>
      <w:suff w:val="space"/>
      <w:lvlText w:val="%1.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Muc3"/>
      <w:suff w:val="space"/>
      <w:lvlText w:val="%1.%3.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615B3D84"/>
    <w:multiLevelType w:val="hybridMultilevel"/>
    <w:tmpl w:val="DADE00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1"/>
  </w:num>
  <w:num w:numId="3">
    <w:abstractNumId w:val="4"/>
  </w:num>
  <w:num w:numId="4">
    <w:abstractNumId w:val="7"/>
  </w:num>
  <w:num w:numId="5">
    <w:abstractNumId w:val="2"/>
  </w:num>
  <w:num w:numId="6">
    <w:abstractNumId w:val="12"/>
  </w:num>
  <w:num w:numId="7">
    <w:abstractNumId w:val="10"/>
  </w:num>
  <w:num w:numId="8">
    <w:abstractNumId w:val="1"/>
  </w:num>
  <w:num w:numId="9">
    <w:abstractNumId w:val="3"/>
  </w:num>
  <w:num w:numId="10">
    <w:abstractNumId w:val="5"/>
  </w:num>
  <w:num w:numId="11">
    <w:abstractNumId w:val="6"/>
  </w:num>
  <w:num w:numId="12">
    <w:abstractNumId w:val="0"/>
  </w:num>
  <w:num w:numId="13">
    <w:abstractNumId w:val="9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10A"/>
    <w:rsid w:val="00066712"/>
    <w:rsid w:val="0017530B"/>
    <w:rsid w:val="002A2D35"/>
    <w:rsid w:val="002D1343"/>
    <w:rsid w:val="00421D6A"/>
    <w:rsid w:val="004D15E5"/>
    <w:rsid w:val="00604E33"/>
    <w:rsid w:val="006A59D5"/>
    <w:rsid w:val="006B4D1D"/>
    <w:rsid w:val="00704BDE"/>
    <w:rsid w:val="0087605E"/>
    <w:rsid w:val="00896958"/>
    <w:rsid w:val="008D53CD"/>
    <w:rsid w:val="0090010A"/>
    <w:rsid w:val="00913E18"/>
    <w:rsid w:val="00923F19"/>
    <w:rsid w:val="00A455D2"/>
    <w:rsid w:val="00A74372"/>
    <w:rsid w:val="00AE7806"/>
    <w:rsid w:val="00C34793"/>
    <w:rsid w:val="00C47409"/>
    <w:rsid w:val="00C64996"/>
    <w:rsid w:val="00CA3622"/>
    <w:rsid w:val="00CC522C"/>
    <w:rsid w:val="00D85C96"/>
    <w:rsid w:val="00EB15EB"/>
    <w:rsid w:val="00F77083"/>
    <w:rsid w:val="00F80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8F7870"/>
  <w15:chartTrackingRefBased/>
  <w15:docId w15:val="{53A43699-3A32-4ADF-9996-D9C931FD5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.VnArial" w:eastAsiaTheme="majorEastAsia" w:hAnsi=".VnArial" w:cs="Calibri"/>
        <w:sz w:val="26"/>
        <w:szCs w:val="22"/>
        <w:lang w:val="vi-VN" w:eastAsia="ja-JP" w:bidi="ar-SA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55D2"/>
    <w:pPr>
      <w:spacing w:after="200" w:line="276" w:lineRule="auto"/>
    </w:pPr>
    <w:rPr>
      <w:rFonts w:asciiTheme="minorHAnsi" w:eastAsiaTheme="minorHAnsi" w:hAnsiTheme="minorHAnsi" w:cstheme="minorBidi"/>
      <w:sz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A455D2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A455D2"/>
    <w:pPr>
      <w:keepNext/>
      <w:tabs>
        <w:tab w:val="left" w:pos="360"/>
      </w:tabs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uong">
    <w:name w:val="Chuong"/>
    <w:basedOn w:val="Normal"/>
    <w:link w:val="ChuongChar"/>
    <w:qFormat/>
    <w:rsid w:val="00923F19"/>
    <w:pPr>
      <w:numPr>
        <w:numId w:val="2"/>
      </w:numPr>
      <w:spacing w:after="120" w:line="360" w:lineRule="auto"/>
      <w:jc w:val="center"/>
      <w:outlineLvl w:val="0"/>
    </w:pPr>
    <w:rPr>
      <w:rFonts w:asciiTheme="majorHAnsi" w:hAnsiTheme="majorHAnsi" w:cstheme="majorBidi"/>
      <w:b/>
      <w:color w:val="0F4761" w:themeColor="accent1" w:themeShade="BF"/>
      <w:sz w:val="32"/>
      <w:szCs w:val="32"/>
    </w:rPr>
  </w:style>
  <w:style w:type="character" w:customStyle="1" w:styleId="ChuongChar">
    <w:name w:val="Chuong Char"/>
    <w:basedOn w:val="DefaultParagraphFont"/>
    <w:link w:val="Chuong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1">
    <w:name w:val="Muc1"/>
    <w:basedOn w:val="Normal"/>
    <w:next w:val="Normal"/>
    <w:link w:val="Muc1Char"/>
    <w:qFormat/>
    <w:rsid w:val="00A74372"/>
    <w:pPr>
      <w:numPr>
        <w:ilvl w:val="1"/>
        <w:numId w:val="2"/>
      </w:numPr>
      <w:spacing w:after="120" w:line="360" w:lineRule="auto"/>
      <w:jc w:val="both"/>
      <w:outlineLvl w:val="1"/>
    </w:pPr>
    <w:rPr>
      <w:rFonts w:asciiTheme="majorHAnsi" w:hAnsiTheme="majorHAnsi" w:cstheme="majorBidi"/>
      <w:b/>
      <w:color w:val="0F4761" w:themeColor="accent1" w:themeShade="BF"/>
      <w:sz w:val="32"/>
      <w:szCs w:val="32"/>
    </w:rPr>
  </w:style>
  <w:style w:type="character" w:customStyle="1" w:styleId="Muc1Char">
    <w:name w:val="Muc1 Char"/>
    <w:basedOn w:val="ChuongChar"/>
    <w:link w:val="Muc1"/>
    <w:rsid w:val="00A74372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2">
    <w:name w:val="Muc2"/>
    <w:basedOn w:val="Normal"/>
    <w:next w:val="Normal"/>
    <w:link w:val="Muc2Char"/>
    <w:qFormat/>
    <w:rsid w:val="00923F19"/>
    <w:pPr>
      <w:numPr>
        <w:ilvl w:val="2"/>
        <w:numId w:val="2"/>
      </w:numPr>
      <w:spacing w:after="120" w:line="360" w:lineRule="auto"/>
      <w:jc w:val="both"/>
    </w:pPr>
    <w:rPr>
      <w:rFonts w:asciiTheme="majorHAnsi" w:hAnsiTheme="majorHAnsi" w:cstheme="majorBidi"/>
      <w:b/>
      <w:color w:val="0F4761" w:themeColor="accent1" w:themeShade="BF"/>
      <w:szCs w:val="32"/>
    </w:rPr>
  </w:style>
  <w:style w:type="character" w:customStyle="1" w:styleId="Muc2Char">
    <w:name w:val="Muc2 Char"/>
    <w:basedOn w:val="Muc1Char"/>
    <w:link w:val="Muc2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3">
    <w:name w:val="Muc3"/>
    <w:basedOn w:val="Normal"/>
    <w:next w:val="Normal"/>
    <w:link w:val="Muc3Char"/>
    <w:qFormat/>
    <w:rsid w:val="00923F19"/>
    <w:pPr>
      <w:numPr>
        <w:ilvl w:val="3"/>
        <w:numId w:val="1"/>
      </w:numPr>
      <w:spacing w:line="120" w:lineRule="atLeast"/>
      <w:ind w:left="811" w:hanging="357"/>
      <w:jc w:val="both"/>
    </w:pPr>
    <w:rPr>
      <w:b/>
    </w:rPr>
  </w:style>
  <w:style w:type="character" w:customStyle="1" w:styleId="Muc3Char">
    <w:name w:val="Muc3 Char"/>
    <w:basedOn w:val="DefaultParagraphFont"/>
    <w:link w:val="Muc3"/>
    <w:rsid w:val="00923F19"/>
    <w:rPr>
      <w:b/>
      <w:sz w:val="26"/>
      <w:lang w:val="en-US"/>
    </w:rPr>
  </w:style>
  <w:style w:type="character" w:customStyle="1" w:styleId="Heading1Char">
    <w:name w:val="Heading 1 Char"/>
    <w:basedOn w:val="DefaultParagraphFont"/>
    <w:link w:val="Heading1"/>
    <w:rsid w:val="00A455D2"/>
    <w:rPr>
      <w:rFonts w:ascii="Arial" w:eastAsia="Times New Roman" w:hAnsi="Arial" w:cs="Arial"/>
      <w:b/>
      <w:bCs/>
      <w:kern w:val="32"/>
      <w:sz w:val="32"/>
      <w:szCs w:val="32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A455D2"/>
    <w:rPr>
      <w:rFonts w:ascii="VNI-Times" w:eastAsia="Times New Roman" w:hAnsi="VNI-Times" w:cs="Times New Roman"/>
      <w:b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nhideWhenUsed/>
    <w:rsid w:val="00A455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55D2"/>
    <w:rPr>
      <w:rFonts w:asciiTheme="minorHAnsi" w:eastAsiaTheme="minorHAnsi" w:hAnsiTheme="minorHAnsi" w:cstheme="minorBidi"/>
      <w:sz w:val="22"/>
      <w:lang w:val="en-US" w:eastAsia="en-US"/>
    </w:rPr>
  </w:style>
  <w:style w:type="paragraph" w:styleId="Footer">
    <w:name w:val="footer"/>
    <w:basedOn w:val="Normal"/>
    <w:link w:val="FooterChar"/>
    <w:unhideWhenUsed/>
    <w:qFormat/>
    <w:rsid w:val="00A455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455D2"/>
    <w:rPr>
      <w:rFonts w:asciiTheme="minorHAnsi" w:eastAsiaTheme="minorHAnsi" w:hAnsiTheme="minorHAnsi" w:cstheme="minorBidi"/>
      <w:sz w:val="22"/>
      <w:lang w:val="en-US" w:eastAsia="en-US"/>
    </w:rPr>
  </w:style>
  <w:style w:type="table" w:styleId="TableGrid">
    <w:name w:val="Table Grid"/>
    <w:basedOn w:val="TableNormal"/>
    <w:uiPriority w:val="59"/>
    <w:rsid w:val="00A455D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A455D2"/>
  </w:style>
  <w:style w:type="paragraph" w:customStyle="1" w:styleId="Char">
    <w:name w:val="Char"/>
    <w:basedOn w:val="Normal"/>
    <w:rsid w:val="00A455D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A455D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55D2"/>
    <w:rPr>
      <w:rFonts w:ascii="Tahoma" w:eastAsia="Times New Roman" w:hAnsi="Tahoma" w:cs="Tahoma"/>
      <w:sz w:val="16"/>
      <w:szCs w:val="16"/>
      <w:lang w:val="en-US" w:eastAsia="en-US"/>
    </w:rPr>
  </w:style>
  <w:style w:type="paragraph" w:styleId="DocumentMap">
    <w:name w:val="Document Map"/>
    <w:basedOn w:val="Normal"/>
    <w:link w:val="DocumentMapChar"/>
    <w:semiHidden/>
    <w:rsid w:val="00A455D2"/>
    <w:pPr>
      <w:numPr>
        <w:numId w:val="7"/>
      </w:numPr>
      <w:shd w:val="clear" w:color="auto" w:fill="000080"/>
      <w:tabs>
        <w:tab w:val="clear" w:pos="360"/>
      </w:tabs>
      <w:spacing w:after="0" w:line="240" w:lineRule="auto"/>
      <w:ind w:left="0" w:firstLine="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A455D2"/>
    <w:rPr>
      <w:rFonts w:ascii="Tahoma" w:eastAsia="Times New Roman" w:hAnsi="Tahoma" w:cs="Tahoma"/>
      <w:sz w:val="20"/>
      <w:szCs w:val="20"/>
      <w:shd w:val="clear" w:color="auto" w:fill="000080"/>
      <w:lang w:val="en-US" w:eastAsia="en-US"/>
    </w:rPr>
  </w:style>
  <w:style w:type="paragraph" w:customStyle="1" w:styleId="Style1">
    <w:name w:val="Style1"/>
    <w:basedOn w:val="Normal"/>
    <w:link w:val="Style1Char"/>
    <w:qFormat/>
    <w:rsid w:val="00A455D2"/>
    <w:pPr>
      <w:tabs>
        <w:tab w:val="num" w:pos="720"/>
      </w:tabs>
      <w:spacing w:after="60" w:line="320" w:lineRule="exact"/>
      <w:ind w:left="720" w:hanging="360"/>
      <w:jc w:val="both"/>
    </w:pPr>
    <w:rPr>
      <w:rFonts w:ascii="Times New Roman" w:eastAsia="Calibri" w:hAnsi="Times New Roman" w:cs="Times New Roman"/>
      <w:color w:val="0000CC"/>
      <w:sz w:val="26"/>
      <w:lang w:val="nl-NL" w:eastAsia="x-none"/>
    </w:rPr>
  </w:style>
  <w:style w:type="character" w:customStyle="1" w:styleId="Style1Char">
    <w:name w:val="Style1 Char"/>
    <w:link w:val="Style1"/>
    <w:rsid w:val="00A455D2"/>
    <w:rPr>
      <w:rFonts w:ascii="Times New Roman" w:eastAsia="Calibri" w:hAnsi="Times New Roman" w:cs="Times New Roman"/>
      <w:color w:val="0000CC"/>
      <w:lang w:val="nl-NL" w:eastAsia="x-none"/>
    </w:rPr>
  </w:style>
  <w:style w:type="paragraph" w:styleId="BodyTextIndent2">
    <w:name w:val="Body Text Indent 2"/>
    <w:basedOn w:val="Normal"/>
    <w:link w:val="BodyTextIndent2Char"/>
    <w:rsid w:val="00A455D2"/>
    <w:pPr>
      <w:spacing w:after="0" w:line="240" w:lineRule="auto"/>
      <w:ind w:firstLine="720"/>
    </w:pPr>
    <w:rPr>
      <w:rFonts w:ascii=".VnTime" w:eastAsia="Times New Roman" w:hAnsi=".VnTime" w:cs="Times New Roman"/>
      <w:b/>
      <w:bCs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A455D2"/>
    <w:rPr>
      <w:rFonts w:ascii=".VnTime" w:eastAsia="Times New Roman" w:hAnsi=".VnTime" w:cs="Times New Roman"/>
      <w:b/>
      <w:bCs/>
      <w:sz w:val="28"/>
      <w:szCs w:val="24"/>
      <w:lang w:val="en-US" w:eastAsia="en-US"/>
    </w:rPr>
  </w:style>
  <w:style w:type="paragraph" w:styleId="BodyText">
    <w:name w:val="Body Text"/>
    <w:basedOn w:val="Normal"/>
    <w:link w:val="BodyTextChar"/>
    <w:rsid w:val="00A455D2"/>
    <w:pPr>
      <w:spacing w:after="12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A455D2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qFormat/>
    <w:rsid w:val="00A455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A455D2"/>
    <w:rPr>
      <w:b/>
      <w:bCs/>
    </w:rPr>
  </w:style>
  <w:style w:type="character" w:customStyle="1" w:styleId="apple-converted-space">
    <w:name w:val="apple-converted-space"/>
    <w:basedOn w:val="DefaultParagraphFont"/>
    <w:rsid w:val="00A455D2"/>
  </w:style>
  <w:style w:type="character" w:styleId="Hyperlink">
    <w:name w:val="Hyperlink"/>
    <w:basedOn w:val="DefaultParagraphFont"/>
    <w:rsid w:val="00A455D2"/>
    <w:rPr>
      <w:color w:val="0000FF"/>
      <w:u w:val="single"/>
    </w:rPr>
  </w:style>
  <w:style w:type="paragraph" w:styleId="BodyText2">
    <w:name w:val="Body Text 2"/>
    <w:basedOn w:val="Normal"/>
    <w:link w:val="BodyText2Char"/>
    <w:rsid w:val="00A455D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A455D2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NoSpacing">
    <w:name w:val="No Spacing"/>
    <w:qFormat/>
    <w:rsid w:val="00A455D2"/>
    <w:pPr>
      <w:spacing w:line="240" w:lineRule="auto"/>
    </w:pPr>
    <w:rPr>
      <w:rFonts w:ascii="Times New Roman" w:eastAsia="Calibri" w:hAnsi="Times New Roman" w:cs="Times New Roman"/>
      <w:sz w:val="28"/>
      <w:szCs w:val="20"/>
      <w:lang w:val="en-US" w:eastAsia="en-US"/>
    </w:rPr>
  </w:style>
  <w:style w:type="paragraph" w:customStyle="1" w:styleId="1">
    <w:name w:val="1"/>
    <w:basedOn w:val="Normal"/>
    <w:autoRedefine/>
    <w:rsid w:val="00A455D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A455D2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CharChar2">
    <w:name w:val="Char Char2"/>
    <w:basedOn w:val="DefaultParagraphFont"/>
    <w:locked/>
    <w:rsid w:val="00A455D2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455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455D2"/>
    <w:rPr>
      <w:rFonts w:ascii="Courier New" w:eastAsia="Times New Roman" w:hAnsi="Courier New" w:cs="Courier New"/>
      <w:sz w:val="20"/>
      <w:szCs w:val="20"/>
      <w:lang w:val="en-US" w:eastAsia="en-US"/>
    </w:rPr>
  </w:style>
  <w:style w:type="character" w:customStyle="1" w:styleId="y2iqfc">
    <w:name w:val="y2iqfc"/>
    <w:basedOn w:val="DefaultParagraphFont"/>
    <w:rsid w:val="00A455D2"/>
  </w:style>
  <w:style w:type="paragraph" w:customStyle="1" w:styleId="body-text">
    <w:name w:val="body-text"/>
    <w:basedOn w:val="Normal"/>
    <w:rsid w:val="00A455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A455D2"/>
  </w:style>
  <w:style w:type="character" w:customStyle="1" w:styleId="mjxassistivemathml">
    <w:name w:val="mjx_assistive_mathml"/>
    <w:basedOn w:val="DefaultParagraphFont"/>
    <w:rsid w:val="00A455D2"/>
  </w:style>
  <w:style w:type="character" w:customStyle="1" w:styleId="ListParagraphChar">
    <w:name w:val="List Paragraph Char"/>
    <w:basedOn w:val="DefaultParagraphFont"/>
    <w:link w:val="ListParagraph"/>
    <w:uiPriority w:val="34"/>
    <w:rsid w:val="00A455D2"/>
    <w:rPr>
      <w:rFonts w:ascii="Times New Roman" w:eastAsia="Calibri" w:hAnsi="Times New Roman" w:cs="Times New Roman"/>
      <w:sz w:val="28"/>
      <w:lang w:val="en-US"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A455D2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42</Words>
  <Characters>5940</Characters>
  <Application>Microsoft Office Word</Application>
  <DocSecurity>0</DocSecurity>
  <Lines>49</Lines>
  <Paragraphs>13</Paragraphs>
  <ScaleCrop>false</ScaleCrop>
  <Company/>
  <LinksUpToDate>false</LinksUpToDate>
  <CharactersWithSpaces>6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Vũ</dc:creator>
  <cp:keywords/>
  <dc:description/>
  <cp:lastModifiedBy>Lâm Vũ</cp:lastModifiedBy>
  <cp:revision>2</cp:revision>
  <dcterms:created xsi:type="dcterms:W3CDTF">2025-07-23T11:18:00Z</dcterms:created>
  <dcterms:modified xsi:type="dcterms:W3CDTF">2025-07-23T11:20:00Z</dcterms:modified>
</cp:coreProperties>
</file>